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cstheme="minorHAnsi"/>
          <w:noProof w:val="0"/>
          <w:spacing w:val="0"/>
          <w:kern w:val="2"/>
          <w:sz w:val="16"/>
          <w:szCs w:val="16"/>
        </w:rPr>
        <w:id w:val="-1465343802"/>
        <w:docPartObj>
          <w:docPartGallery w:val="Table of Contents"/>
          <w:docPartUnique/>
        </w:docPartObj>
      </w:sdtPr>
      <w:sdtEndPr>
        <w:rPr>
          <w:b/>
          <w:bCs/>
        </w:rPr>
      </w:sdtEndPr>
      <w:sdtContent>
        <w:p w14:paraId="22C98478" w14:textId="7BC5940B" w:rsidR="003479F5" w:rsidRPr="003479F5" w:rsidRDefault="00B95655" w:rsidP="003479F5">
          <w:pPr>
            <w:pStyle w:val="TOC1"/>
            <w:spacing w:after="0"/>
            <w:rPr>
              <w:rFonts w:asciiTheme="minorHAnsi" w:eastAsiaTheme="minorEastAsia" w:hAnsiTheme="minorHAnsi"/>
              <w:spacing w:val="0"/>
              <w:kern w:val="2"/>
              <w:sz w:val="18"/>
              <w:szCs w:val="18"/>
              <w:lang w:val="en-IL" w:eastAsia="en-IL"/>
            </w:rPr>
          </w:pPr>
          <w:r w:rsidRPr="003479F5">
            <w:rPr>
              <w:rFonts w:asciiTheme="minorHAnsi" w:hAnsiTheme="minorHAnsi" w:cstheme="minorHAnsi"/>
              <w:sz w:val="16"/>
              <w:szCs w:val="16"/>
            </w:rPr>
            <w:fldChar w:fldCharType="begin"/>
          </w:r>
          <w:r w:rsidRPr="003479F5">
            <w:rPr>
              <w:rFonts w:asciiTheme="minorHAnsi" w:hAnsiTheme="minorHAnsi" w:cstheme="minorHAnsi"/>
              <w:sz w:val="16"/>
              <w:szCs w:val="16"/>
            </w:rPr>
            <w:instrText xml:space="preserve"> TOC \o "1-3" \h \z \u </w:instrText>
          </w:r>
          <w:r w:rsidRPr="003479F5">
            <w:rPr>
              <w:rFonts w:asciiTheme="minorHAnsi" w:hAnsiTheme="minorHAnsi" w:cstheme="minorHAnsi"/>
              <w:sz w:val="16"/>
              <w:szCs w:val="16"/>
            </w:rPr>
            <w:fldChar w:fldCharType="separate"/>
          </w:r>
          <w:hyperlink w:anchor="_Toc165574578" w:history="1">
            <w:r w:rsidR="003479F5" w:rsidRPr="003479F5">
              <w:rPr>
                <w:rStyle w:val="Hyperlink"/>
                <w:sz w:val="18"/>
                <w:szCs w:val="18"/>
              </w:rPr>
              <w:t>Abstract</w:t>
            </w:r>
            <w:r w:rsidR="003479F5" w:rsidRPr="003479F5">
              <w:rPr>
                <w:webHidden/>
                <w:sz w:val="18"/>
                <w:szCs w:val="18"/>
              </w:rPr>
              <w:tab/>
            </w:r>
            <w:r w:rsidR="003479F5" w:rsidRPr="003479F5">
              <w:rPr>
                <w:webHidden/>
                <w:sz w:val="18"/>
                <w:szCs w:val="18"/>
              </w:rPr>
              <w:fldChar w:fldCharType="begin"/>
            </w:r>
            <w:r w:rsidR="003479F5" w:rsidRPr="003479F5">
              <w:rPr>
                <w:webHidden/>
                <w:sz w:val="18"/>
                <w:szCs w:val="18"/>
              </w:rPr>
              <w:instrText xml:space="preserve"> PAGEREF _Toc165574578 \h </w:instrText>
            </w:r>
            <w:r w:rsidR="003479F5" w:rsidRPr="003479F5">
              <w:rPr>
                <w:webHidden/>
                <w:sz w:val="18"/>
                <w:szCs w:val="18"/>
              </w:rPr>
            </w:r>
            <w:r w:rsidR="003479F5" w:rsidRPr="003479F5">
              <w:rPr>
                <w:webHidden/>
                <w:sz w:val="18"/>
                <w:szCs w:val="18"/>
              </w:rPr>
              <w:fldChar w:fldCharType="separate"/>
            </w:r>
            <w:r w:rsidR="003479F5" w:rsidRPr="003479F5">
              <w:rPr>
                <w:webHidden/>
                <w:sz w:val="18"/>
                <w:szCs w:val="18"/>
              </w:rPr>
              <w:t>3</w:t>
            </w:r>
            <w:r w:rsidR="003479F5" w:rsidRPr="003479F5">
              <w:rPr>
                <w:webHidden/>
                <w:sz w:val="18"/>
                <w:szCs w:val="18"/>
              </w:rPr>
              <w:fldChar w:fldCharType="end"/>
            </w:r>
          </w:hyperlink>
        </w:p>
        <w:p w14:paraId="27EBAAB7" w14:textId="57F0901E" w:rsidR="003479F5" w:rsidRPr="003479F5" w:rsidRDefault="003479F5" w:rsidP="003479F5">
          <w:pPr>
            <w:pStyle w:val="TOC1"/>
            <w:spacing w:after="0"/>
            <w:rPr>
              <w:rFonts w:asciiTheme="minorHAnsi" w:eastAsiaTheme="minorEastAsia" w:hAnsiTheme="minorHAnsi"/>
              <w:spacing w:val="0"/>
              <w:kern w:val="2"/>
              <w:sz w:val="18"/>
              <w:szCs w:val="18"/>
              <w:lang w:val="en-IL" w:eastAsia="en-IL"/>
            </w:rPr>
          </w:pPr>
          <w:hyperlink w:anchor="_Toc165574579" w:history="1">
            <w:r w:rsidRPr="003479F5">
              <w:rPr>
                <w:rStyle w:val="Hyperlink"/>
                <w:sz w:val="18"/>
                <w:szCs w:val="18"/>
              </w:rPr>
              <w:t>Keywords</w:t>
            </w:r>
            <w:r w:rsidRPr="003479F5">
              <w:rPr>
                <w:webHidden/>
                <w:sz w:val="18"/>
                <w:szCs w:val="18"/>
              </w:rPr>
              <w:tab/>
            </w:r>
            <w:r w:rsidRPr="003479F5">
              <w:rPr>
                <w:webHidden/>
                <w:sz w:val="18"/>
                <w:szCs w:val="18"/>
              </w:rPr>
              <w:fldChar w:fldCharType="begin"/>
            </w:r>
            <w:r w:rsidRPr="003479F5">
              <w:rPr>
                <w:webHidden/>
                <w:sz w:val="18"/>
                <w:szCs w:val="18"/>
              </w:rPr>
              <w:instrText xml:space="preserve"> PAGEREF _Toc165574579 \h </w:instrText>
            </w:r>
            <w:r w:rsidRPr="003479F5">
              <w:rPr>
                <w:webHidden/>
                <w:sz w:val="18"/>
                <w:szCs w:val="18"/>
              </w:rPr>
            </w:r>
            <w:r w:rsidRPr="003479F5">
              <w:rPr>
                <w:webHidden/>
                <w:sz w:val="18"/>
                <w:szCs w:val="18"/>
              </w:rPr>
              <w:fldChar w:fldCharType="separate"/>
            </w:r>
            <w:r w:rsidRPr="003479F5">
              <w:rPr>
                <w:webHidden/>
                <w:sz w:val="18"/>
                <w:szCs w:val="18"/>
              </w:rPr>
              <w:t>3</w:t>
            </w:r>
            <w:r w:rsidRPr="003479F5">
              <w:rPr>
                <w:webHidden/>
                <w:sz w:val="18"/>
                <w:szCs w:val="18"/>
              </w:rPr>
              <w:fldChar w:fldCharType="end"/>
            </w:r>
          </w:hyperlink>
        </w:p>
        <w:p w14:paraId="1700EE06" w14:textId="6239203C" w:rsidR="003479F5" w:rsidRPr="003479F5" w:rsidRDefault="003479F5" w:rsidP="003479F5">
          <w:pPr>
            <w:pStyle w:val="TOC1"/>
            <w:tabs>
              <w:tab w:val="left" w:pos="440"/>
            </w:tabs>
            <w:spacing w:after="0"/>
            <w:rPr>
              <w:rFonts w:asciiTheme="minorHAnsi" w:eastAsiaTheme="minorEastAsia" w:hAnsiTheme="minorHAnsi"/>
              <w:spacing w:val="0"/>
              <w:kern w:val="2"/>
              <w:sz w:val="18"/>
              <w:szCs w:val="18"/>
              <w:lang w:val="en-IL" w:eastAsia="en-IL"/>
            </w:rPr>
          </w:pPr>
          <w:hyperlink w:anchor="_Toc165574580" w:history="1">
            <w:r w:rsidRPr="003479F5">
              <w:rPr>
                <w:rStyle w:val="Hyperlink"/>
                <w:sz w:val="18"/>
                <w:szCs w:val="18"/>
              </w:rPr>
              <w:t>1.</w:t>
            </w:r>
            <w:r w:rsidRPr="003479F5">
              <w:rPr>
                <w:rFonts w:asciiTheme="minorHAnsi" w:eastAsiaTheme="minorEastAsia" w:hAnsiTheme="minorHAnsi"/>
                <w:spacing w:val="0"/>
                <w:kern w:val="2"/>
                <w:sz w:val="18"/>
                <w:szCs w:val="18"/>
                <w:lang w:val="en-IL" w:eastAsia="en-IL"/>
              </w:rPr>
              <w:tab/>
            </w:r>
            <w:r w:rsidRPr="003479F5">
              <w:rPr>
                <w:rStyle w:val="Hyperlink"/>
                <w:sz w:val="18"/>
                <w:szCs w:val="18"/>
              </w:rPr>
              <w:t>Introduction</w:t>
            </w:r>
            <w:r w:rsidRPr="003479F5">
              <w:rPr>
                <w:webHidden/>
                <w:sz w:val="18"/>
                <w:szCs w:val="18"/>
              </w:rPr>
              <w:tab/>
            </w:r>
            <w:r w:rsidRPr="003479F5">
              <w:rPr>
                <w:webHidden/>
                <w:sz w:val="18"/>
                <w:szCs w:val="18"/>
              </w:rPr>
              <w:fldChar w:fldCharType="begin"/>
            </w:r>
            <w:r w:rsidRPr="003479F5">
              <w:rPr>
                <w:webHidden/>
                <w:sz w:val="18"/>
                <w:szCs w:val="18"/>
              </w:rPr>
              <w:instrText xml:space="preserve"> PAGEREF _Toc165574580 \h </w:instrText>
            </w:r>
            <w:r w:rsidRPr="003479F5">
              <w:rPr>
                <w:webHidden/>
                <w:sz w:val="18"/>
                <w:szCs w:val="18"/>
              </w:rPr>
            </w:r>
            <w:r w:rsidRPr="003479F5">
              <w:rPr>
                <w:webHidden/>
                <w:sz w:val="18"/>
                <w:szCs w:val="18"/>
              </w:rPr>
              <w:fldChar w:fldCharType="separate"/>
            </w:r>
            <w:r w:rsidRPr="003479F5">
              <w:rPr>
                <w:webHidden/>
                <w:sz w:val="18"/>
                <w:szCs w:val="18"/>
              </w:rPr>
              <w:t>4</w:t>
            </w:r>
            <w:r w:rsidRPr="003479F5">
              <w:rPr>
                <w:webHidden/>
                <w:sz w:val="18"/>
                <w:szCs w:val="18"/>
              </w:rPr>
              <w:fldChar w:fldCharType="end"/>
            </w:r>
          </w:hyperlink>
        </w:p>
        <w:p w14:paraId="19B810DB" w14:textId="3B5943A9" w:rsidR="003479F5" w:rsidRPr="003479F5" w:rsidRDefault="003479F5" w:rsidP="003479F5">
          <w:pPr>
            <w:pStyle w:val="TOC1"/>
            <w:tabs>
              <w:tab w:val="left" w:pos="440"/>
            </w:tabs>
            <w:spacing w:after="0"/>
            <w:rPr>
              <w:rFonts w:asciiTheme="minorHAnsi" w:eastAsiaTheme="minorEastAsia" w:hAnsiTheme="minorHAnsi"/>
              <w:spacing w:val="0"/>
              <w:kern w:val="2"/>
              <w:sz w:val="18"/>
              <w:szCs w:val="18"/>
              <w:lang w:val="en-IL" w:eastAsia="en-IL"/>
            </w:rPr>
          </w:pPr>
          <w:hyperlink w:anchor="_Toc165574581" w:history="1">
            <w:r w:rsidRPr="003479F5">
              <w:rPr>
                <w:rStyle w:val="Hyperlink"/>
                <w:sz w:val="18"/>
                <w:szCs w:val="18"/>
              </w:rPr>
              <w:t>2.</w:t>
            </w:r>
            <w:r w:rsidRPr="003479F5">
              <w:rPr>
                <w:rFonts w:asciiTheme="minorHAnsi" w:eastAsiaTheme="minorEastAsia" w:hAnsiTheme="minorHAnsi"/>
                <w:spacing w:val="0"/>
                <w:kern w:val="2"/>
                <w:sz w:val="18"/>
                <w:szCs w:val="18"/>
                <w:lang w:val="en-IL" w:eastAsia="en-IL"/>
              </w:rPr>
              <w:tab/>
            </w:r>
            <w:r w:rsidRPr="003479F5">
              <w:rPr>
                <w:rStyle w:val="Hyperlink"/>
                <w:sz w:val="18"/>
                <w:szCs w:val="18"/>
              </w:rPr>
              <w:t>General Description</w:t>
            </w:r>
            <w:r w:rsidRPr="003479F5">
              <w:rPr>
                <w:webHidden/>
                <w:sz w:val="18"/>
                <w:szCs w:val="18"/>
              </w:rPr>
              <w:tab/>
            </w:r>
            <w:r w:rsidRPr="003479F5">
              <w:rPr>
                <w:webHidden/>
                <w:sz w:val="18"/>
                <w:szCs w:val="18"/>
              </w:rPr>
              <w:fldChar w:fldCharType="begin"/>
            </w:r>
            <w:r w:rsidRPr="003479F5">
              <w:rPr>
                <w:webHidden/>
                <w:sz w:val="18"/>
                <w:szCs w:val="18"/>
              </w:rPr>
              <w:instrText xml:space="preserve"> PAGEREF _Toc165574581 \h </w:instrText>
            </w:r>
            <w:r w:rsidRPr="003479F5">
              <w:rPr>
                <w:webHidden/>
                <w:sz w:val="18"/>
                <w:szCs w:val="18"/>
              </w:rPr>
            </w:r>
            <w:r w:rsidRPr="003479F5">
              <w:rPr>
                <w:webHidden/>
                <w:sz w:val="18"/>
                <w:szCs w:val="18"/>
              </w:rPr>
              <w:fldChar w:fldCharType="separate"/>
            </w:r>
            <w:r w:rsidRPr="003479F5">
              <w:rPr>
                <w:webHidden/>
                <w:sz w:val="18"/>
                <w:szCs w:val="18"/>
              </w:rPr>
              <w:t>5</w:t>
            </w:r>
            <w:r w:rsidRPr="003479F5">
              <w:rPr>
                <w:webHidden/>
                <w:sz w:val="18"/>
                <w:szCs w:val="18"/>
              </w:rPr>
              <w:fldChar w:fldCharType="end"/>
            </w:r>
          </w:hyperlink>
        </w:p>
        <w:p w14:paraId="456B6FA2" w14:textId="12F632EE"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582" w:history="1">
            <w:r w:rsidRPr="003479F5">
              <w:rPr>
                <w:rStyle w:val="Hyperlink"/>
                <w:noProof/>
                <w:sz w:val="18"/>
                <w:szCs w:val="18"/>
              </w:rPr>
              <w:t>2.1.</w:t>
            </w:r>
            <w:r w:rsidRPr="003479F5">
              <w:rPr>
                <w:rFonts w:eastAsiaTheme="minorEastAsia"/>
                <w:noProof/>
                <w:sz w:val="18"/>
                <w:szCs w:val="18"/>
                <w:lang w:val="en-IL" w:eastAsia="en-IL"/>
              </w:rPr>
              <w:tab/>
            </w:r>
            <w:r w:rsidRPr="003479F5">
              <w:rPr>
                <w:rStyle w:val="Hyperlink"/>
                <w:noProof/>
                <w:sz w:val="18"/>
                <w:szCs w:val="18"/>
              </w:rPr>
              <w:t>Background</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82 \h </w:instrText>
            </w:r>
            <w:r w:rsidRPr="003479F5">
              <w:rPr>
                <w:noProof/>
                <w:webHidden/>
                <w:sz w:val="18"/>
                <w:szCs w:val="18"/>
              </w:rPr>
            </w:r>
            <w:r w:rsidRPr="003479F5">
              <w:rPr>
                <w:noProof/>
                <w:webHidden/>
                <w:sz w:val="18"/>
                <w:szCs w:val="18"/>
              </w:rPr>
              <w:fldChar w:fldCharType="separate"/>
            </w:r>
            <w:r w:rsidRPr="003479F5">
              <w:rPr>
                <w:noProof/>
                <w:webHidden/>
                <w:sz w:val="18"/>
                <w:szCs w:val="18"/>
              </w:rPr>
              <w:t>5</w:t>
            </w:r>
            <w:r w:rsidRPr="003479F5">
              <w:rPr>
                <w:noProof/>
                <w:webHidden/>
                <w:sz w:val="18"/>
                <w:szCs w:val="18"/>
              </w:rPr>
              <w:fldChar w:fldCharType="end"/>
            </w:r>
          </w:hyperlink>
        </w:p>
        <w:p w14:paraId="45A67E08" w14:textId="432C35F5"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583" w:history="1">
            <w:r w:rsidRPr="003479F5">
              <w:rPr>
                <w:rStyle w:val="Hyperlink"/>
                <w:noProof/>
                <w:sz w:val="18"/>
                <w:szCs w:val="18"/>
              </w:rPr>
              <w:t>2.1.1.</w:t>
            </w:r>
            <w:r w:rsidRPr="003479F5">
              <w:rPr>
                <w:rFonts w:eastAsiaTheme="minorEastAsia"/>
                <w:noProof/>
                <w:sz w:val="18"/>
                <w:szCs w:val="18"/>
                <w:lang w:val="en-IL" w:eastAsia="en-IL"/>
              </w:rPr>
              <w:tab/>
            </w:r>
            <w:r w:rsidRPr="003479F5">
              <w:rPr>
                <w:rStyle w:val="Hyperlink"/>
                <w:noProof/>
                <w:sz w:val="18"/>
                <w:szCs w:val="18"/>
              </w:rPr>
              <w:t>The Algorithm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83 \h </w:instrText>
            </w:r>
            <w:r w:rsidRPr="003479F5">
              <w:rPr>
                <w:noProof/>
                <w:webHidden/>
                <w:sz w:val="18"/>
                <w:szCs w:val="18"/>
              </w:rPr>
            </w:r>
            <w:r w:rsidRPr="003479F5">
              <w:rPr>
                <w:noProof/>
                <w:webHidden/>
                <w:sz w:val="18"/>
                <w:szCs w:val="18"/>
              </w:rPr>
              <w:fldChar w:fldCharType="separate"/>
            </w:r>
            <w:r w:rsidRPr="003479F5">
              <w:rPr>
                <w:noProof/>
                <w:webHidden/>
                <w:sz w:val="18"/>
                <w:szCs w:val="18"/>
              </w:rPr>
              <w:t>5</w:t>
            </w:r>
            <w:r w:rsidRPr="003479F5">
              <w:rPr>
                <w:noProof/>
                <w:webHidden/>
                <w:sz w:val="18"/>
                <w:szCs w:val="18"/>
              </w:rPr>
              <w:fldChar w:fldCharType="end"/>
            </w:r>
          </w:hyperlink>
        </w:p>
        <w:p w14:paraId="1F3DCD21" w14:textId="290D969F"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584" w:history="1">
            <w:r w:rsidRPr="003479F5">
              <w:rPr>
                <w:rStyle w:val="Hyperlink"/>
                <w:noProof/>
                <w:sz w:val="18"/>
                <w:szCs w:val="18"/>
              </w:rPr>
              <w:t>2.1.2.</w:t>
            </w:r>
            <w:r w:rsidRPr="003479F5">
              <w:rPr>
                <w:rFonts w:eastAsiaTheme="minorEastAsia"/>
                <w:noProof/>
                <w:sz w:val="18"/>
                <w:szCs w:val="18"/>
                <w:lang w:val="en-IL" w:eastAsia="en-IL"/>
              </w:rPr>
              <w:tab/>
            </w:r>
            <w:r w:rsidRPr="003479F5">
              <w:rPr>
                <w:rStyle w:val="Hyperlink"/>
                <w:noProof/>
                <w:sz w:val="18"/>
                <w:szCs w:val="18"/>
              </w:rPr>
              <w:t>The Propagator</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84 \h </w:instrText>
            </w:r>
            <w:r w:rsidRPr="003479F5">
              <w:rPr>
                <w:noProof/>
                <w:webHidden/>
                <w:sz w:val="18"/>
                <w:szCs w:val="18"/>
              </w:rPr>
            </w:r>
            <w:r w:rsidRPr="003479F5">
              <w:rPr>
                <w:noProof/>
                <w:webHidden/>
                <w:sz w:val="18"/>
                <w:szCs w:val="18"/>
              </w:rPr>
              <w:fldChar w:fldCharType="separate"/>
            </w:r>
            <w:r w:rsidRPr="003479F5">
              <w:rPr>
                <w:noProof/>
                <w:webHidden/>
                <w:sz w:val="18"/>
                <w:szCs w:val="18"/>
              </w:rPr>
              <w:t>8</w:t>
            </w:r>
            <w:r w:rsidRPr="003479F5">
              <w:rPr>
                <w:noProof/>
                <w:webHidden/>
                <w:sz w:val="18"/>
                <w:szCs w:val="18"/>
              </w:rPr>
              <w:fldChar w:fldCharType="end"/>
            </w:r>
          </w:hyperlink>
        </w:p>
        <w:p w14:paraId="20F324C3" w14:textId="66103184"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585" w:history="1">
            <w:r w:rsidRPr="003479F5">
              <w:rPr>
                <w:rStyle w:val="Hyperlink"/>
                <w:noProof/>
                <w:sz w:val="18"/>
                <w:szCs w:val="18"/>
              </w:rPr>
              <w:t>2.2.</w:t>
            </w:r>
            <w:r w:rsidRPr="003479F5">
              <w:rPr>
                <w:rFonts w:eastAsiaTheme="minorEastAsia"/>
                <w:noProof/>
                <w:sz w:val="18"/>
                <w:szCs w:val="18"/>
                <w:lang w:val="en-IL" w:eastAsia="en-IL"/>
              </w:rPr>
              <w:tab/>
            </w:r>
            <w:r w:rsidRPr="003479F5">
              <w:rPr>
                <w:rStyle w:val="Hyperlink"/>
                <w:noProof/>
                <w:sz w:val="18"/>
                <w:szCs w:val="18"/>
              </w:rPr>
              <w:t>Goal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85 \h </w:instrText>
            </w:r>
            <w:r w:rsidRPr="003479F5">
              <w:rPr>
                <w:noProof/>
                <w:webHidden/>
                <w:sz w:val="18"/>
                <w:szCs w:val="18"/>
              </w:rPr>
            </w:r>
            <w:r w:rsidRPr="003479F5">
              <w:rPr>
                <w:noProof/>
                <w:webHidden/>
                <w:sz w:val="18"/>
                <w:szCs w:val="18"/>
              </w:rPr>
              <w:fldChar w:fldCharType="separate"/>
            </w:r>
            <w:r w:rsidRPr="003479F5">
              <w:rPr>
                <w:noProof/>
                <w:webHidden/>
                <w:sz w:val="18"/>
                <w:szCs w:val="18"/>
              </w:rPr>
              <w:t>9</w:t>
            </w:r>
            <w:r w:rsidRPr="003479F5">
              <w:rPr>
                <w:noProof/>
                <w:webHidden/>
                <w:sz w:val="18"/>
                <w:szCs w:val="18"/>
              </w:rPr>
              <w:fldChar w:fldCharType="end"/>
            </w:r>
          </w:hyperlink>
        </w:p>
        <w:p w14:paraId="2AD6020A" w14:textId="3B8F6DE4"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586" w:history="1">
            <w:r w:rsidRPr="003479F5">
              <w:rPr>
                <w:rStyle w:val="Hyperlink"/>
                <w:noProof/>
                <w:sz w:val="18"/>
                <w:szCs w:val="18"/>
              </w:rPr>
              <w:t>2.2.1.</w:t>
            </w:r>
            <w:r w:rsidRPr="003479F5">
              <w:rPr>
                <w:rFonts w:eastAsiaTheme="minorEastAsia"/>
                <w:noProof/>
                <w:sz w:val="18"/>
                <w:szCs w:val="18"/>
                <w:lang w:val="en-IL" w:eastAsia="en-IL"/>
              </w:rPr>
              <w:tab/>
            </w:r>
            <w:r w:rsidRPr="003479F5">
              <w:rPr>
                <w:rStyle w:val="Hyperlink"/>
                <w:noProof/>
                <w:sz w:val="18"/>
                <w:szCs w:val="18"/>
              </w:rPr>
              <w:t>Implementing the Algorithm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86 \h </w:instrText>
            </w:r>
            <w:r w:rsidRPr="003479F5">
              <w:rPr>
                <w:noProof/>
                <w:webHidden/>
                <w:sz w:val="18"/>
                <w:szCs w:val="18"/>
              </w:rPr>
            </w:r>
            <w:r w:rsidRPr="003479F5">
              <w:rPr>
                <w:noProof/>
                <w:webHidden/>
                <w:sz w:val="18"/>
                <w:szCs w:val="18"/>
              </w:rPr>
              <w:fldChar w:fldCharType="separate"/>
            </w:r>
            <w:r w:rsidRPr="003479F5">
              <w:rPr>
                <w:noProof/>
                <w:webHidden/>
                <w:sz w:val="18"/>
                <w:szCs w:val="18"/>
              </w:rPr>
              <w:t>9</w:t>
            </w:r>
            <w:r w:rsidRPr="003479F5">
              <w:rPr>
                <w:noProof/>
                <w:webHidden/>
                <w:sz w:val="18"/>
                <w:szCs w:val="18"/>
              </w:rPr>
              <w:fldChar w:fldCharType="end"/>
            </w:r>
          </w:hyperlink>
        </w:p>
        <w:p w14:paraId="6F19121F" w14:textId="60933319"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587" w:history="1">
            <w:r w:rsidRPr="003479F5">
              <w:rPr>
                <w:rStyle w:val="Hyperlink"/>
                <w:noProof/>
                <w:sz w:val="18"/>
                <w:szCs w:val="18"/>
              </w:rPr>
              <w:t>2.2.2.</w:t>
            </w:r>
            <w:r w:rsidRPr="003479F5">
              <w:rPr>
                <w:rFonts w:eastAsiaTheme="minorEastAsia"/>
                <w:noProof/>
                <w:sz w:val="18"/>
                <w:szCs w:val="18"/>
                <w:lang w:val="en-IL" w:eastAsia="en-IL"/>
              </w:rPr>
              <w:tab/>
            </w:r>
            <w:r w:rsidRPr="003479F5">
              <w:rPr>
                <w:rStyle w:val="Hyperlink"/>
                <w:noProof/>
                <w:sz w:val="18"/>
                <w:szCs w:val="18"/>
              </w:rPr>
              <w:t>Creating a Testing System</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87 \h </w:instrText>
            </w:r>
            <w:r w:rsidRPr="003479F5">
              <w:rPr>
                <w:noProof/>
                <w:webHidden/>
                <w:sz w:val="18"/>
                <w:szCs w:val="18"/>
              </w:rPr>
            </w:r>
            <w:r w:rsidRPr="003479F5">
              <w:rPr>
                <w:noProof/>
                <w:webHidden/>
                <w:sz w:val="18"/>
                <w:szCs w:val="18"/>
              </w:rPr>
              <w:fldChar w:fldCharType="separate"/>
            </w:r>
            <w:r w:rsidRPr="003479F5">
              <w:rPr>
                <w:noProof/>
                <w:webHidden/>
                <w:sz w:val="18"/>
                <w:szCs w:val="18"/>
              </w:rPr>
              <w:t>9</w:t>
            </w:r>
            <w:r w:rsidRPr="003479F5">
              <w:rPr>
                <w:noProof/>
                <w:webHidden/>
                <w:sz w:val="18"/>
                <w:szCs w:val="18"/>
              </w:rPr>
              <w:fldChar w:fldCharType="end"/>
            </w:r>
          </w:hyperlink>
        </w:p>
        <w:p w14:paraId="2FD91CF5" w14:textId="4510C1DD"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588" w:history="1">
            <w:r w:rsidRPr="003479F5">
              <w:rPr>
                <w:rStyle w:val="Hyperlink"/>
                <w:noProof/>
                <w:sz w:val="18"/>
                <w:szCs w:val="18"/>
              </w:rPr>
              <w:t>2.2.3.</w:t>
            </w:r>
            <w:r w:rsidRPr="003479F5">
              <w:rPr>
                <w:rFonts w:eastAsiaTheme="minorEastAsia"/>
                <w:noProof/>
                <w:sz w:val="18"/>
                <w:szCs w:val="18"/>
                <w:lang w:val="en-IL" w:eastAsia="en-IL"/>
              </w:rPr>
              <w:tab/>
            </w:r>
            <w:r w:rsidRPr="003479F5">
              <w:rPr>
                <w:rStyle w:val="Hyperlink"/>
                <w:noProof/>
                <w:sz w:val="18"/>
                <w:szCs w:val="18"/>
              </w:rPr>
              <w:t>Feasibility Testing and Analysi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88 \h </w:instrText>
            </w:r>
            <w:r w:rsidRPr="003479F5">
              <w:rPr>
                <w:noProof/>
                <w:webHidden/>
                <w:sz w:val="18"/>
                <w:szCs w:val="18"/>
              </w:rPr>
            </w:r>
            <w:r w:rsidRPr="003479F5">
              <w:rPr>
                <w:noProof/>
                <w:webHidden/>
                <w:sz w:val="18"/>
                <w:szCs w:val="18"/>
              </w:rPr>
              <w:fldChar w:fldCharType="separate"/>
            </w:r>
            <w:r w:rsidRPr="003479F5">
              <w:rPr>
                <w:noProof/>
                <w:webHidden/>
                <w:sz w:val="18"/>
                <w:szCs w:val="18"/>
              </w:rPr>
              <w:t>9</w:t>
            </w:r>
            <w:r w:rsidRPr="003479F5">
              <w:rPr>
                <w:noProof/>
                <w:webHidden/>
                <w:sz w:val="18"/>
                <w:szCs w:val="18"/>
              </w:rPr>
              <w:fldChar w:fldCharType="end"/>
            </w:r>
          </w:hyperlink>
        </w:p>
        <w:p w14:paraId="3738B9D9" w14:textId="0571D349"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589" w:history="1">
            <w:r w:rsidRPr="003479F5">
              <w:rPr>
                <w:rStyle w:val="Hyperlink"/>
                <w:noProof/>
                <w:sz w:val="18"/>
                <w:szCs w:val="18"/>
              </w:rPr>
              <w:t>2.3.</w:t>
            </w:r>
            <w:r w:rsidRPr="003479F5">
              <w:rPr>
                <w:rFonts w:eastAsiaTheme="minorEastAsia"/>
                <w:noProof/>
                <w:sz w:val="18"/>
                <w:szCs w:val="18"/>
                <w:lang w:val="en-IL" w:eastAsia="en-IL"/>
              </w:rPr>
              <w:tab/>
            </w:r>
            <w:r w:rsidRPr="003479F5">
              <w:rPr>
                <w:rStyle w:val="Hyperlink"/>
                <w:noProof/>
                <w:sz w:val="18"/>
                <w:szCs w:val="18"/>
              </w:rPr>
              <w:t>User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89 \h </w:instrText>
            </w:r>
            <w:r w:rsidRPr="003479F5">
              <w:rPr>
                <w:noProof/>
                <w:webHidden/>
                <w:sz w:val="18"/>
                <w:szCs w:val="18"/>
              </w:rPr>
            </w:r>
            <w:r w:rsidRPr="003479F5">
              <w:rPr>
                <w:noProof/>
                <w:webHidden/>
                <w:sz w:val="18"/>
                <w:szCs w:val="18"/>
              </w:rPr>
              <w:fldChar w:fldCharType="separate"/>
            </w:r>
            <w:r w:rsidRPr="003479F5">
              <w:rPr>
                <w:noProof/>
                <w:webHidden/>
                <w:sz w:val="18"/>
                <w:szCs w:val="18"/>
              </w:rPr>
              <w:t>9</w:t>
            </w:r>
            <w:r w:rsidRPr="003479F5">
              <w:rPr>
                <w:noProof/>
                <w:webHidden/>
                <w:sz w:val="18"/>
                <w:szCs w:val="18"/>
              </w:rPr>
              <w:fldChar w:fldCharType="end"/>
            </w:r>
          </w:hyperlink>
        </w:p>
        <w:p w14:paraId="163E8151" w14:textId="4CE9E686" w:rsidR="003479F5" w:rsidRPr="003479F5" w:rsidRDefault="003479F5" w:rsidP="003479F5">
          <w:pPr>
            <w:pStyle w:val="TOC1"/>
            <w:tabs>
              <w:tab w:val="left" w:pos="440"/>
            </w:tabs>
            <w:spacing w:after="0"/>
            <w:rPr>
              <w:rFonts w:asciiTheme="minorHAnsi" w:eastAsiaTheme="minorEastAsia" w:hAnsiTheme="minorHAnsi"/>
              <w:spacing w:val="0"/>
              <w:kern w:val="2"/>
              <w:sz w:val="18"/>
              <w:szCs w:val="18"/>
              <w:lang w:val="en-IL" w:eastAsia="en-IL"/>
            </w:rPr>
          </w:pPr>
          <w:hyperlink w:anchor="_Toc165574590" w:history="1">
            <w:r w:rsidRPr="003479F5">
              <w:rPr>
                <w:rStyle w:val="Hyperlink"/>
                <w:sz w:val="18"/>
                <w:szCs w:val="18"/>
              </w:rPr>
              <w:t>3.</w:t>
            </w:r>
            <w:r w:rsidRPr="003479F5">
              <w:rPr>
                <w:rFonts w:asciiTheme="minorHAnsi" w:eastAsiaTheme="minorEastAsia" w:hAnsiTheme="minorHAnsi"/>
                <w:spacing w:val="0"/>
                <w:kern w:val="2"/>
                <w:sz w:val="18"/>
                <w:szCs w:val="18"/>
                <w:lang w:val="en-IL" w:eastAsia="en-IL"/>
              </w:rPr>
              <w:tab/>
            </w:r>
            <w:r w:rsidRPr="003479F5">
              <w:rPr>
                <w:rStyle w:val="Hyperlink"/>
                <w:sz w:val="18"/>
                <w:szCs w:val="18"/>
              </w:rPr>
              <w:t>The solution</w:t>
            </w:r>
            <w:r w:rsidRPr="003479F5">
              <w:rPr>
                <w:webHidden/>
                <w:sz w:val="18"/>
                <w:szCs w:val="18"/>
              </w:rPr>
              <w:tab/>
            </w:r>
            <w:r w:rsidRPr="003479F5">
              <w:rPr>
                <w:webHidden/>
                <w:sz w:val="18"/>
                <w:szCs w:val="18"/>
              </w:rPr>
              <w:fldChar w:fldCharType="begin"/>
            </w:r>
            <w:r w:rsidRPr="003479F5">
              <w:rPr>
                <w:webHidden/>
                <w:sz w:val="18"/>
                <w:szCs w:val="18"/>
              </w:rPr>
              <w:instrText xml:space="preserve"> PAGEREF _Toc165574590 \h </w:instrText>
            </w:r>
            <w:r w:rsidRPr="003479F5">
              <w:rPr>
                <w:webHidden/>
                <w:sz w:val="18"/>
                <w:szCs w:val="18"/>
              </w:rPr>
            </w:r>
            <w:r w:rsidRPr="003479F5">
              <w:rPr>
                <w:webHidden/>
                <w:sz w:val="18"/>
                <w:szCs w:val="18"/>
              </w:rPr>
              <w:fldChar w:fldCharType="separate"/>
            </w:r>
            <w:r w:rsidRPr="003479F5">
              <w:rPr>
                <w:webHidden/>
                <w:sz w:val="18"/>
                <w:szCs w:val="18"/>
              </w:rPr>
              <w:t>10</w:t>
            </w:r>
            <w:r w:rsidRPr="003479F5">
              <w:rPr>
                <w:webHidden/>
                <w:sz w:val="18"/>
                <w:szCs w:val="18"/>
              </w:rPr>
              <w:fldChar w:fldCharType="end"/>
            </w:r>
          </w:hyperlink>
        </w:p>
        <w:p w14:paraId="76F3BED7" w14:textId="68D7E2E0"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591" w:history="1">
            <w:r w:rsidRPr="003479F5">
              <w:rPr>
                <w:rStyle w:val="Hyperlink"/>
                <w:noProof/>
                <w:sz w:val="18"/>
                <w:szCs w:val="18"/>
              </w:rPr>
              <w:t>3.1.</w:t>
            </w:r>
            <w:r w:rsidRPr="003479F5">
              <w:rPr>
                <w:rFonts w:eastAsiaTheme="minorEastAsia"/>
                <w:noProof/>
                <w:sz w:val="18"/>
                <w:szCs w:val="18"/>
                <w:lang w:val="en-IL" w:eastAsia="en-IL"/>
              </w:rPr>
              <w:tab/>
            </w:r>
            <w:r w:rsidRPr="003479F5">
              <w:rPr>
                <w:rStyle w:val="Hyperlink"/>
                <w:noProof/>
                <w:sz w:val="18"/>
                <w:szCs w:val="18"/>
              </w:rPr>
              <w:t>Algorithms Analysi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91 \h </w:instrText>
            </w:r>
            <w:r w:rsidRPr="003479F5">
              <w:rPr>
                <w:noProof/>
                <w:webHidden/>
                <w:sz w:val="18"/>
                <w:szCs w:val="18"/>
              </w:rPr>
            </w:r>
            <w:r w:rsidRPr="003479F5">
              <w:rPr>
                <w:noProof/>
                <w:webHidden/>
                <w:sz w:val="18"/>
                <w:szCs w:val="18"/>
              </w:rPr>
              <w:fldChar w:fldCharType="separate"/>
            </w:r>
            <w:r w:rsidRPr="003479F5">
              <w:rPr>
                <w:noProof/>
                <w:webHidden/>
                <w:sz w:val="18"/>
                <w:szCs w:val="18"/>
              </w:rPr>
              <w:t>10</w:t>
            </w:r>
            <w:r w:rsidRPr="003479F5">
              <w:rPr>
                <w:noProof/>
                <w:webHidden/>
                <w:sz w:val="18"/>
                <w:szCs w:val="18"/>
              </w:rPr>
              <w:fldChar w:fldCharType="end"/>
            </w:r>
          </w:hyperlink>
        </w:p>
        <w:p w14:paraId="7FED23B4" w14:textId="46514DEB"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592" w:history="1">
            <w:r w:rsidRPr="003479F5">
              <w:rPr>
                <w:rStyle w:val="Hyperlink"/>
                <w:noProof/>
                <w:sz w:val="18"/>
                <w:szCs w:val="18"/>
              </w:rPr>
              <w:t>3.1.1.</w:t>
            </w:r>
            <w:r w:rsidRPr="003479F5">
              <w:rPr>
                <w:rFonts w:eastAsiaTheme="minorEastAsia"/>
                <w:noProof/>
                <w:sz w:val="18"/>
                <w:szCs w:val="18"/>
                <w:lang w:val="en-IL" w:eastAsia="en-IL"/>
              </w:rPr>
              <w:tab/>
            </w:r>
            <w:r w:rsidRPr="003479F5">
              <w:rPr>
                <w:rStyle w:val="Hyperlink"/>
                <w:noProof/>
                <w:sz w:val="18"/>
                <w:szCs w:val="18"/>
              </w:rPr>
              <w:t>Algorithms Runtime Complexity</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92 \h </w:instrText>
            </w:r>
            <w:r w:rsidRPr="003479F5">
              <w:rPr>
                <w:noProof/>
                <w:webHidden/>
                <w:sz w:val="18"/>
                <w:szCs w:val="18"/>
              </w:rPr>
            </w:r>
            <w:r w:rsidRPr="003479F5">
              <w:rPr>
                <w:noProof/>
                <w:webHidden/>
                <w:sz w:val="18"/>
                <w:szCs w:val="18"/>
              </w:rPr>
              <w:fldChar w:fldCharType="separate"/>
            </w:r>
            <w:r w:rsidRPr="003479F5">
              <w:rPr>
                <w:noProof/>
                <w:webHidden/>
                <w:sz w:val="18"/>
                <w:szCs w:val="18"/>
              </w:rPr>
              <w:t>10</w:t>
            </w:r>
            <w:r w:rsidRPr="003479F5">
              <w:rPr>
                <w:noProof/>
                <w:webHidden/>
                <w:sz w:val="18"/>
                <w:szCs w:val="18"/>
              </w:rPr>
              <w:fldChar w:fldCharType="end"/>
            </w:r>
          </w:hyperlink>
        </w:p>
        <w:p w14:paraId="477FBC48" w14:textId="5BBAF770"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593" w:history="1">
            <w:r w:rsidRPr="003479F5">
              <w:rPr>
                <w:rStyle w:val="Hyperlink"/>
                <w:noProof/>
                <w:sz w:val="18"/>
                <w:szCs w:val="18"/>
                <w:rtl/>
              </w:rPr>
              <w:t>3.1.2.</w:t>
            </w:r>
            <w:r w:rsidRPr="003479F5">
              <w:rPr>
                <w:rFonts w:eastAsiaTheme="minorEastAsia"/>
                <w:noProof/>
                <w:sz w:val="18"/>
                <w:szCs w:val="18"/>
                <w:lang w:val="en-IL" w:eastAsia="en-IL"/>
              </w:rPr>
              <w:tab/>
            </w:r>
            <w:r w:rsidRPr="003479F5">
              <w:rPr>
                <w:rStyle w:val="Hyperlink"/>
                <w:noProof/>
                <w:sz w:val="18"/>
                <w:szCs w:val="18"/>
              </w:rPr>
              <w:t>Space complexity</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93 \h </w:instrText>
            </w:r>
            <w:r w:rsidRPr="003479F5">
              <w:rPr>
                <w:noProof/>
                <w:webHidden/>
                <w:sz w:val="18"/>
                <w:szCs w:val="18"/>
              </w:rPr>
            </w:r>
            <w:r w:rsidRPr="003479F5">
              <w:rPr>
                <w:noProof/>
                <w:webHidden/>
                <w:sz w:val="18"/>
                <w:szCs w:val="18"/>
              </w:rPr>
              <w:fldChar w:fldCharType="separate"/>
            </w:r>
            <w:r w:rsidRPr="003479F5">
              <w:rPr>
                <w:noProof/>
                <w:webHidden/>
                <w:sz w:val="18"/>
                <w:szCs w:val="18"/>
              </w:rPr>
              <w:t>13</w:t>
            </w:r>
            <w:r w:rsidRPr="003479F5">
              <w:rPr>
                <w:noProof/>
                <w:webHidden/>
                <w:sz w:val="18"/>
                <w:szCs w:val="18"/>
              </w:rPr>
              <w:fldChar w:fldCharType="end"/>
            </w:r>
          </w:hyperlink>
        </w:p>
        <w:p w14:paraId="0A66F4CB" w14:textId="5E8DC2B2"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594" w:history="1">
            <w:r w:rsidRPr="003479F5">
              <w:rPr>
                <w:rStyle w:val="Hyperlink"/>
                <w:noProof/>
                <w:sz w:val="18"/>
                <w:szCs w:val="18"/>
              </w:rPr>
              <w:t>3.2.</w:t>
            </w:r>
            <w:r w:rsidRPr="003479F5">
              <w:rPr>
                <w:rFonts w:eastAsiaTheme="minorEastAsia"/>
                <w:noProof/>
                <w:sz w:val="18"/>
                <w:szCs w:val="18"/>
                <w:lang w:val="en-IL" w:eastAsia="en-IL"/>
              </w:rPr>
              <w:tab/>
            </w:r>
            <w:r w:rsidRPr="003479F5">
              <w:rPr>
                <w:rStyle w:val="Hyperlink"/>
                <w:noProof/>
                <w:sz w:val="18"/>
                <w:szCs w:val="18"/>
              </w:rPr>
              <w:t>Algorithms implementation</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94 \h </w:instrText>
            </w:r>
            <w:r w:rsidRPr="003479F5">
              <w:rPr>
                <w:noProof/>
                <w:webHidden/>
                <w:sz w:val="18"/>
                <w:szCs w:val="18"/>
              </w:rPr>
            </w:r>
            <w:r w:rsidRPr="003479F5">
              <w:rPr>
                <w:noProof/>
                <w:webHidden/>
                <w:sz w:val="18"/>
                <w:szCs w:val="18"/>
              </w:rPr>
              <w:fldChar w:fldCharType="separate"/>
            </w:r>
            <w:r w:rsidRPr="003479F5">
              <w:rPr>
                <w:noProof/>
                <w:webHidden/>
                <w:sz w:val="18"/>
                <w:szCs w:val="18"/>
              </w:rPr>
              <w:t>14</w:t>
            </w:r>
            <w:r w:rsidRPr="003479F5">
              <w:rPr>
                <w:noProof/>
                <w:webHidden/>
                <w:sz w:val="18"/>
                <w:szCs w:val="18"/>
              </w:rPr>
              <w:fldChar w:fldCharType="end"/>
            </w:r>
          </w:hyperlink>
        </w:p>
        <w:p w14:paraId="2AC9D309" w14:textId="6C3C4542"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595" w:history="1">
            <w:r w:rsidRPr="003479F5">
              <w:rPr>
                <w:rStyle w:val="Hyperlink"/>
                <w:noProof/>
                <w:sz w:val="18"/>
                <w:szCs w:val="18"/>
              </w:rPr>
              <w:t>3.2.1.</w:t>
            </w:r>
            <w:r w:rsidRPr="003479F5">
              <w:rPr>
                <w:rFonts w:eastAsiaTheme="minorEastAsia"/>
                <w:noProof/>
                <w:sz w:val="18"/>
                <w:szCs w:val="18"/>
                <w:lang w:val="en-IL" w:eastAsia="en-IL"/>
              </w:rPr>
              <w:tab/>
            </w:r>
            <w:r w:rsidRPr="003479F5">
              <w:rPr>
                <w:rStyle w:val="Hyperlink"/>
                <w:noProof/>
                <w:sz w:val="18"/>
                <w:szCs w:val="18"/>
              </w:rPr>
              <w:t>ANCAS Implementation</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95 \h </w:instrText>
            </w:r>
            <w:r w:rsidRPr="003479F5">
              <w:rPr>
                <w:noProof/>
                <w:webHidden/>
                <w:sz w:val="18"/>
                <w:szCs w:val="18"/>
              </w:rPr>
            </w:r>
            <w:r w:rsidRPr="003479F5">
              <w:rPr>
                <w:noProof/>
                <w:webHidden/>
                <w:sz w:val="18"/>
                <w:szCs w:val="18"/>
              </w:rPr>
              <w:fldChar w:fldCharType="separate"/>
            </w:r>
            <w:r w:rsidRPr="003479F5">
              <w:rPr>
                <w:noProof/>
                <w:webHidden/>
                <w:sz w:val="18"/>
                <w:szCs w:val="18"/>
              </w:rPr>
              <w:t>14</w:t>
            </w:r>
            <w:r w:rsidRPr="003479F5">
              <w:rPr>
                <w:noProof/>
                <w:webHidden/>
                <w:sz w:val="18"/>
                <w:szCs w:val="18"/>
              </w:rPr>
              <w:fldChar w:fldCharType="end"/>
            </w:r>
          </w:hyperlink>
        </w:p>
        <w:p w14:paraId="1BB1B818" w14:textId="64E1BE9D"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596" w:history="1">
            <w:r w:rsidRPr="003479F5">
              <w:rPr>
                <w:rStyle w:val="Hyperlink"/>
                <w:noProof/>
                <w:sz w:val="18"/>
                <w:szCs w:val="18"/>
              </w:rPr>
              <w:t>3.2.2.</w:t>
            </w:r>
            <w:r w:rsidRPr="003479F5">
              <w:rPr>
                <w:rFonts w:eastAsiaTheme="minorEastAsia"/>
                <w:noProof/>
                <w:sz w:val="18"/>
                <w:szCs w:val="18"/>
                <w:lang w:val="en-IL" w:eastAsia="en-IL"/>
              </w:rPr>
              <w:tab/>
            </w:r>
            <w:r w:rsidRPr="003479F5">
              <w:rPr>
                <w:rStyle w:val="Hyperlink"/>
                <w:noProof/>
                <w:sz w:val="18"/>
                <w:szCs w:val="18"/>
              </w:rPr>
              <w:t>SBO-ANCAS Implementation</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96 \h </w:instrText>
            </w:r>
            <w:r w:rsidRPr="003479F5">
              <w:rPr>
                <w:noProof/>
                <w:webHidden/>
                <w:sz w:val="18"/>
                <w:szCs w:val="18"/>
              </w:rPr>
            </w:r>
            <w:r w:rsidRPr="003479F5">
              <w:rPr>
                <w:noProof/>
                <w:webHidden/>
                <w:sz w:val="18"/>
                <w:szCs w:val="18"/>
              </w:rPr>
              <w:fldChar w:fldCharType="separate"/>
            </w:r>
            <w:r w:rsidRPr="003479F5">
              <w:rPr>
                <w:noProof/>
                <w:webHidden/>
                <w:sz w:val="18"/>
                <w:szCs w:val="18"/>
              </w:rPr>
              <w:t>15</w:t>
            </w:r>
            <w:r w:rsidRPr="003479F5">
              <w:rPr>
                <w:noProof/>
                <w:webHidden/>
                <w:sz w:val="18"/>
                <w:szCs w:val="18"/>
              </w:rPr>
              <w:fldChar w:fldCharType="end"/>
            </w:r>
          </w:hyperlink>
        </w:p>
        <w:p w14:paraId="0BF03090" w14:textId="03231B79"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597" w:history="1">
            <w:r w:rsidRPr="003479F5">
              <w:rPr>
                <w:rStyle w:val="Hyperlink"/>
                <w:noProof/>
                <w:sz w:val="18"/>
                <w:szCs w:val="18"/>
              </w:rPr>
              <w:t>3.2.3.</w:t>
            </w:r>
            <w:r w:rsidRPr="003479F5">
              <w:rPr>
                <w:rFonts w:eastAsiaTheme="minorEastAsia"/>
                <w:noProof/>
                <w:sz w:val="18"/>
                <w:szCs w:val="18"/>
                <w:lang w:val="en-IL" w:eastAsia="en-IL"/>
              </w:rPr>
              <w:tab/>
            </w:r>
            <w:r w:rsidRPr="003479F5">
              <w:rPr>
                <w:rStyle w:val="Hyperlink"/>
                <w:noProof/>
                <w:sz w:val="18"/>
                <w:szCs w:val="18"/>
              </w:rPr>
              <w:t>CATCH Implementation</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97 \h </w:instrText>
            </w:r>
            <w:r w:rsidRPr="003479F5">
              <w:rPr>
                <w:noProof/>
                <w:webHidden/>
                <w:sz w:val="18"/>
                <w:szCs w:val="18"/>
              </w:rPr>
            </w:r>
            <w:r w:rsidRPr="003479F5">
              <w:rPr>
                <w:noProof/>
                <w:webHidden/>
                <w:sz w:val="18"/>
                <w:szCs w:val="18"/>
              </w:rPr>
              <w:fldChar w:fldCharType="separate"/>
            </w:r>
            <w:r w:rsidRPr="003479F5">
              <w:rPr>
                <w:noProof/>
                <w:webHidden/>
                <w:sz w:val="18"/>
                <w:szCs w:val="18"/>
              </w:rPr>
              <w:t>16</w:t>
            </w:r>
            <w:r w:rsidRPr="003479F5">
              <w:rPr>
                <w:noProof/>
                <w:webHidden/>
                <w:sz w:val="18"/>
                <w:szCs w:val="18"/>
              </w:rPr>
              <w:fldChar w:fldCharType="end"/>
            </w:r>
          </w:hyperlink>
        </w:p>
        <w:p w14:paraId="1883AE80" w14:textId="521C0A8A"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598" w:history="1">
            <w:r w:rsidRPr="003479F5">
              <w:rPr>
                <w:rStyle w:val="Hyperlink"/>
                <w:noProof/>
                <w:sz w:val="18"/>
                <w:szCs w:val="18"/>
              </w:rPr>
              <w:t>3.3.</w:t>
            </w:r>
            <w:r w:rsidRPr="003479F5">
              <w:rPr>
                <w:rFonts w:eastAsiaTheme="minorEastAsia"/>
                <w:noProof/>
                <w:sz w:val="18"/>
                <w:szCs w:val="18"/>
                <w:lang w:val="en-IL" w:eastAsia="en-IL"/>
              </w:rPr>
              <w:tab/>
            </w:r>
            <w:r w:rsidRPr="003479F5">
              <w:rPr>
                <w:rStyle w:val="Hyperlink"/>
                <w:noProof/>
                <w:sz w:val="18"/>
                <w:szCs w:val="18"/>
              </w:rPr>
              <w:t>The Testing system</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98 \h </w:instrText>
            </w:r>
            <w:r w:rsidRPr="003479F5">
              <w:rPr>
                <w:noProof/>
                <w:webHidden/>
                <w:sz w:val="18"/>
                <w:szCs w:val="18"/>
              </w:rPr>
            </w:r>
            <w:r w:rsidRPr="003479F5">
              <w:rPr>
                <w:noProof/>
                <w:webHidden/>
                <w:sz w:val="18"/>
                <w:szCs w:val="18"/>
              </w:rPr>
              <w:fldChar w:fldCharType="separate"/>
            </w:r>
            <w:r w:rsidRPr="003479F5">
              <w:rPr>
                <w:noProof/>
                <w:webHidden/>
                <w:sz w:val="18"/>
                <w:szCs w:val="18"/>
              </w:rPr>
              <w:t>17</w:t>
            </w:r>
            <w:r w:rsidRPr="003479F5">
              <w:rPr>
                <w:noProof/>
                <w:webHidden/>
                <w:sz w:val="18"/>
                <w:szCs w:val="18"/>
              </w:rPr>
              <w:fldChar w:fldCharType="end"/>
            </w:r>
          </w:hyperlink>
        </w:p>
        <w:p w14:paraId="0ECA2218" w14:textId="0FAC2699"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599" w:history="1">
            <w:r w:rsidRPr="003479F5">
              <w:rPr>
                <w:rStyle w:val="Hyperlink"/>
                <w:noProof/>
                <w:sz w:val="18"/>
                <w:szCs w:val="18"/>
              </w:rPr>
              <w:t>3.3.1.</w:t>
            </w:r>
            <w:r w:rsidRPr="003479F5">
              <w:rPr>
                <w:rFonts w:eastAsiaTheme="minorEastAsia"/>
                <w:noProof/>
                <w:sz w:val="18"/>
                <w:szCs w:val="18"/>
                <w:lang w:val="en-IL" w:eastAsia="en-IL"/>
              </w:rPr>
              <w:tab/>
            </w:r>
            <w:r w:rsidRPr="003479F5">
              <w:rPr>
                <w:rStyle w:val="Hyperlink"/>
                <w:noProof/>
                <w:sz w:val="18"/>
                <w:szCs w:val="18"/>
              </w:rPr>
              <w:t>Testing Station App</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599 \h </w:instrText>
            </w:r>
            <w:r w:rsidRPr="003479F5">
              <w:rPr>
                <w:noProof/>
                <w:webHidden/>
                <w:sz w:val="18"/>
                <w:szCs w:val="18"/>
              </w:rPr>
            </w:r>
            <w:r w:rsidRPr="003479F5">
              <w:rPr>
                <w:noProof/>
                <w:webHidden/>
                <w:sz w:val="18"/>
                <w:szCs w:val="18"/>
              </w:rPr>
              <w:fldChar w:fldCharType="separate"/>
            </w:r>
            <w:r w:rsidRPr="003479F5">
              <w:rPr>
                <w:noProof/>
                <w:webHidden/>
                <w:sz w:val="18"/>
                <w:szCs w:val="18"/>
              </w:rPr>
              <w:t>18</w:t>
            </w:r>
            <w:r w:rsidRPr="003479F5">
              <w:rPr>
                <w:noProof/>
                <w:webHidden/>
                <w:sz w:val="18"/>
                <w:szCs w:val="18"/>
              </w:rPr>
              <w:fldChar w:fldCharType="end"/>
            </w:r>
          </w:hyperlink>
        </w:p>
        <w:p w14:paraId="7B8AB208" w14:textId="21CB6E9E"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00" w:history="1">
            <w:r w:rsidRPr="003479F5">
              <w:rPr>
                <w:rStyle w:val="Hyperlink"/>
                <w:noProof/>
                <w:sz w:val="18"/>
                <w:szCs w:val="18"/>
              </w:rPr>
              <w:t>3.3.2.</w:t>
            </w:r>
            <w:r w:rsidRPr="003479F5">
              <w:rPr>
                <w:rFonts w:eastAsiaTheme="minorEastAsia"/>
                <w:noProof/>
                <w:sz w:val="18"/>
                <w:szCs w:val="18"/>
                <w:lang w:val="en-IL" w:eastAsia="en-IL"/>
              </w:rPr>
              <w:tab/>
            </w:r>
            <w:r w:rsidRPr="003479F5">
              <w:rPr>
                <w:rStyle w:val="Hyperlink"/>
                <w:noProof/>
                <w:sz w:val="18"/>
                <w:szCs w:val="18"/>
              </w:rPr>
              <w:t>Tested OBC App</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00 \h </w:instrText>
            </w:r>
            <w:r w:rsidRPr="003479F5">
              <w:rPr>
                <w:noProof/>
                <w:webHidden/>
                <w:sz w:val="18"/>
                <w:szCs w:val="18"/>
              </w:rPr>
            </w:r>
            <w:r w:rsidRPr="003479F5">
              <w:rPr>
                <w:noProof/>
                <w:webHidden/>
                <w:sz w:val="18"/>
                <w:szCs w:val="18"/>
              </w:rPr>
              <w:fldChar w:fldCharType="separate"/>
            </w:r>
            <w:r w:rsidRPr="003479F5">
              <w:rPr>
                <w:noProof/>
                <w:webHidden/>
                <w:sz w:val="18"/>
                <w:szCs w:val="18"/>
              </w:rPr>
              <w:t>24</w:t>
            </w:r>
            <w:r w:rsidRPr="003479F5">
              <w:rPr>
                <w:noProof/>
                <w:webHidden/>
                <w:sz w:val="18"/>
                <w:szCs w:val="18"/>
              </w:rPr>
              <w:fldChar w:fldCharType="end"/>
            </w:r>
          </w:hyperlink>
        </w:p>
        <w:p w14:paraId="12DCC968" w14:textId="37750B71"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01" w:history="1">
            <w:r w:rsidRPr="003479F5">
              <w:rPr>
                <w:rStyle w:val="Hyperlink"/>
                <w:noProof/>
                <w:sz w:val="18"/>
                <w:szCs w:val="18"/>
              </w:rPr>
              <w:t>3.3.3.</w:t>
            </w:r>
            <w:r w:rsidRPr="003479F5">
              <w:rPr>
                <w:rFonts w:eastAsiaTheme="minorEastAsia"/>
                <w:noProof/>
                <w:sz w:val="18"/>
                <w:szCs w:val="18"/>
                <w:lang w:val="en-IL" w:eastAsia="en-IL"/>
              </w:rPr>
              <w:tab/>
            </w:r>
            <w:r w:rsidRPr="003479F5">
              <w:rPr>
                <w:rStyle w:val="Hyperlink"/>
                <w:noProof/>
                <w:sz w:val="18"/>
                <w:szCs w:val="18"/>
              </w:rPr>
              <w:t>Communication Protocol and Channel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01 \h </w:instrText>
            </w:r>
            <w:r w:rsidRPr="003479F5">
              <w:rPr>
                <w:noProof/>
                <w:webHidden/>
                <w:sz w:val="18"/>
                <w:szCs w:val="18"/>
              </w:rPr>
            </w:r>
            <w:r w:rsidRPr="003479F5">
              <w:rPr>
                <w:noProof/>
                <w:webHidden/>
                <w:sz w:val="18"/>
                <w:szCs w:val="18"/>
              </w:rPr>
              <w:fldChar w:fldCharType="separate"/>
            </w:r>
            <w:r w:rsidRPr="003479F5">
              <w:rPr>
                <w:noProof/>
                <w:webHidden/>
                <w:sz w:val="18"/>
                <w:szCs w:val="18"/>
              </w:rPr>
              <w:t>28</w:t>
            </w:r>
            <w:r w:rsidRPr="003479F5">
              <w:rPr>
                <w:noProof/>
                <w:webHidden/>
                <w:sz w:val="18"/>
                <w:szCs w:val="18"/>
              </w:rPr>
              <w:fldChar w:fldCharType="end"/>
            </w:r>
          </w:hyperlink>
        </w:p>
        <w:p w14:paraId="3B274EDB" w14:textId="41987948"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02" w:history="1">
            <w:r w:rsidRPr="003479F5">
              <w:rPr>
                <w:rStyle w:val="Hyperlink"/>
                <w:noProof/>
                <w:sz w:val="18"/>
                <w:szCs w:val="18"/>
              </w:rPr>
              <w:t>3.3.4.</w:t>
            </w:r>
            <w:r w:rsidRPr="003479F5">
              <w:rPr>
                <w:rFonts w:eastAsiaTheme="minorEastAsia"/>
                <w:noProof/>
                <w:sz w:val="18"/>
                <w:szCs w:val="18"/>
                <w:lang w:val="en-IL" w:eastAsia="en-IL"/>
              </w:rPr>
              <w:tab/>
            </w:r>
            <w:r w:rsidRPr="003479F5">
              <w:rPr>
                <w:rStyle w:val="Hyperlink"/>
                <w:noProof/>
                <w:sz w:val="18"/>
                <w:szCs w:val="18"/>
              </w:rPr>
              <w:t>Feasibility Testing Environment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02 \h </w:instrText>
            </w:r>
            <w:r w:rsidRPr="003479F5">
              <w:rPr>
                <w:noProof/>
                <w:webHidden/>
                <w:sz w:val="18"/>
                <w:szCs w:val="18"/>
              </w:rPr>
            </w:r>
            <w:r w:rsidRPr="003479F5">
              <w:rPr>
                <w:noProof/>
                <w:webHidden/>
                <w:sz w:val="18"/>
                <w:szCs w:val="18"/>
              </w:rPr>
              <w:fldChar w:fldCharType="separate"/>
            </w:r>
            <w:r w:rsidRPr="003479F5">
              <w:rPr>
                <w:noProof/>
                <w:webHidden/>
                <w:sz w:val="18"/>
                <w:szCs w:val="18"/>
              </w:rPr>
              <w:t>30</w:t>
            </w:r>
            <w:r w:rsidRPr="003479F5">
              <w:rPr>
                <w:noProof/>
                <w:webHidden/>
                <w:sz w:val="18"/>
                <w:szCs w:val="18"/>
              </w:rPr>
              <w:fldChar w:fldCharType="end"/>
            </w:r>
          </w:hyperlink>
        </w:p>
        <w:p w14:paraId="6E090A9C" w14:textId="55FB12FF"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603" w:history="1">
            <w:r w:rsidRPr="003479F5">
              <w:rPr>
                <w:rStyle w:val="Hyperlink"/>
                <w:noProof/>
                <w:sz w:val="18"/>
                <w:szCs w:val="18"/>
              </w:rPr>
              <w:t>3.4.</w:t>
            </w:r>
            <w:r w:rsidRPr="003479F5">
              <w:rPr>
                <w:rFonts w:eastAsiaTheme="minorEastAsia"/>
                <w:noProof/>
                <w:sz w:val="18"/>
                <w:szCs w:val="18"/>
                <w:lang w:val="en-IL" w:eastAsia="en-IL"/>
              </w:rPr>
              <w:tab/>
            </w:r>
            <w:r w:rsidRPr="003479F5">
              <w:rPr>
                <w:rStyle w:val="Hyperlink"/>
                <w:noProof/>
                <w:sz w:val="18"/>
                <w:szCs w:val="18"/>
              </w:rPr>
              <w:t>Research and Development proces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03 \h </w:instrText>
            </w:r>
            <w:r w:rsidRPr="003479F5">
              <w:rPr>
                <w:noProof/>
                <w:webHidden/>
                <w:sz w:val="18"/>
                <w:szCs w:val="18"/>
              </w:rPr>
            </w:r>
            <w:r w:rsidRPr="003479F5">
              <w:rPr>
                <w:noProof/>
                <w:webHidden/>
                <w:sz w:val="18"/>
                <w:szCs w:val="18"/>
              </w:rPr>
              <w:fldChar w:fldCharType="separate"/>
            </w:r>
            <w:r w:rsidRPr="003479F5">
              <w:rPr>
                <w:noProof/>
                <w:webHidden/>
                <w:sz w:val="18"/>
                <w:szCs w:val="18"/>
              </w:rPr>
              <w:t>32</w:t>
            </w:r>
            <w:r w:rsidRPr="003479F5">
              <w:rPr>
                <w:noProof/>
                <w:webHidden/>
                <w:sz w:val="18"/>
                <w:szCs w:val="18"/>
              </w:rPr>
              <w:fldChar w:fldCharType="end"/>
            </w:r>
          </w:hyperlink>
        </w:p>
        <w:p w14:paraId="6BE907D1" w14:textId="00327A26"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04" w:history="1">
            <w:r w:rsidRPr="003479F5">
              <w:rPr>
                <w:rStyle w:val="Hyperlink"/>
                <w:noProof/>
                <w:sz w:val="18"/>
                <w:szCs w:val="18"/>
              </w:rPr>
              <w:t>3.4.1.</w:t>
            </w:r>
            <w:r w:rsidRPr="003479F5">
              <w:rPr>
                <w:rFonts w:eastAsiaTheme="minorEastAsia"/>
                <w:noProof/>
                <w:sz w:val="18"/>
                <w:szCs w:val="18"/>
                <w:lang w:val="en-IL" w:eastAsia="en-IL"/>
              </w:rPr>
              <w:tab/>
            </w:r>
            <w:r w:rsidRPr="003479F5">
              <w:rPr>
                <w:rStyle w:val="Hyperlink"/>
                <w:noProof/>
                <w:sz w:val="18"/>
                <w:szCs w:val="18"/>
              </w:rPr>
              <w:t>Algorithms Analysis and Implementation</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04 \h </w:instrText>
            </w:r>
            <w:r w:rsidRPr="003479F5">
              <w:rPr>
                <w:noProof/>
                <w:webHidden/>
                <w:sz w:val="18"/>
                <w:szCs w:val="18"/>
              </w:rPr>
            </w:r>
            <w:r w:rsidRPr="003479F5">
              <w:rPr>
                <w:noProof/>
                <w:webHidden/>
                <w:sz w:val="18"/>
                <w:szCs w:val="18"/>
              </w:rPr>
              <w:fldChar w:fldCharType="separate"/>
            </w:r>
            <w:r w:rsidRPr="003479F5">
              <w:rPr>
                <w:noProof/>
                <w:webHidden/>
                <w:sz w:val="18"/>
                <w:szCs w:val="18"/>
              </w:rPr>
              <w:t>32</w:t>
            </w:r>
            <w:r w:rsidRPr="003479F5">
              <w:rPr>
                <w:noProof/>
                <w:webHidden/>
                <w:sz w:val="18"/>
                <w:szCs w:val="18"/>
              </w:rPr>
              <w:fldChar w:fldCharType="end"/>
            </w:r>
          </w:hyperlink>
        </w:p>
        <w:p w14:paraId="65DDD496" w14:textId="44DB2D29"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05" w:history="1">
            <w:r w:rsidRPr="003479F5">
              <w:rPr>
                <w:rStyle w:val="Hyperlink"/>
                <w:noProof/>
                <w:sz w:val="18"/>
                <w:szCs w:val="18"/>
              </w:rPr>
              <w:t>3.4.2.</w:t>
            </w:r>
            <w:r w:rsidRPr="003479F5">
              <w:rPr>
                <w:rFonts w:eastAsiaTheme="minorEastAsia"/>
                <w:noProof/>
                <w:sz w:val="18"/>
                <w:szCs w:val="18"/>
                <w:lang w:val="en-IL" w:eastAsia="en-IL"/>
              </w:rPr>
              <w:tab/>
            </w:r>
            <w:r w:rsidRPr="003479F5">
              <w:rPr>
                <w:rStyle w:val="Hyperlink"/>
                <w:noProof/>
                <w:sz w:val="18"/>
                <w:szCs w:val="18"/>
              </w:rPr>
              <w:t>The Development Proces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05 \h </w:instrText>
            </w:r>
            <w:r w:rsidRPr="003479F5">
              <w:rPr>
                <w:noProof/>
                <w:webHidden/>
                <w:sz w:val="18"/>
                <w:szCs w:val="18"/>
              </w:rPr>
            </w:r>
            <w:r w:rsidRPr="003479F5">
              <w:rPr>
                <w:noProof/>
                <w:webHidden/>
                <w:sz w:val="18"/>
                <w:szCs w:val="18"/>
              </w:rPr>
              <w:fldChar w:fldCharType="separate"/>
            </w:r>
            <w:r w:rsidRPr="003479F5">
              <w:rPr>
                <w:noProof/>
                <w:webHidden/>
                <w:sz w:val="18"/>
                <w:szCs w:val="18"/>
              </w:rPr>
              <w:t>32</w:t>
            </w:r>
            <w:r w:rsidRPr="003479F5">
              <w:rPr>
                <w:noProof/>
                <w:webHidden/>
                <w:sz w:val="18"/>
                <w:szCs w:val="18"/>
              </w:rPr>
              <w:fldChar w:fldCharType="end"/>
            </w:r>
          </w:hyperlink>
        </w:p>
        <w:p w14:paraId="0A315B7B" w14:textId="6EE2C14F"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06" w:history="1">
            <w:r w:rsidRPr="003479F5">
              <w:rPr>
                <w:rStyle w:val="Hyperlink"/>
                <w:noProof/>
                <w:sz w:val="18"/>
                <w:szCs w:val="18"/>
              </w:rPr>
              <w:t>3.4.3.</w:t>
            </w:r>
            <w:r w:rsidRPr="003479F5">
              <w:rPr>
                <w:rFonts w:eastAsiaTheme="minorEastAsia"/>
                <w:noProof/>
                <w:sz w:val="18"/>
                <w:szCs w:val="18"/>
                <w:lang w:val="en-IL" w:eastAsia="en-IL"/>
              </w:rPr>
              <w:tab/>
            </w:r>
            <w:r w:rsidRPr="003479F5">
              <w:rPr>
                <w:rStyle w:val="Hyperlink"/>
                <w:noProof/>
                <w:sz w:val="18"/>
                <w:szCs w:val="18"/>
              </w:rPr>
              <w:t>Unit Tests and Debug</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06 \h </w:instrText>
            </w:r>
            <w:r w:rsidRPr="003479F5">
              <w:rPr>
                <w:noProof/>
                <w:webHidden/>
                <w:sz w:val="18"/>
                <w:szCs w:val="18"/>
              </w:rPr>
            </w:r>
            <w:r w:rsidRPr="003479F5">
              <w:rPr>
                <w:noProof/>
                <w:webHidden/>
                <w:sz w:val="18"/>
                <w:szCs w:val="18"/>
              </w:rPr>
              <w:fldChar w:fldCharType="separate"/>
            </w:r>
            <w:r w:rsidRPr="003479F5">
              <w:rPr>
                <w:noProof/>
                <w:webHidden/>
                <w:sz w:val="18"/>
                <w:szCs w:val="18"/>
              </w:rPr>
              <w:t>32</w:t>
            </w:r>
            <w:r w:rsidRPr="003479F5">
              <w:rPr>
                <w:noProof/>
                <w:webHidden/>
                <w:sz w:val="18"/>
                <w:szCs w:val="18"/>
              </w:rPr>
              <w:fldChar w:fldCharType="end"/>
            </w:r>
          </w:hyperlink>
        </w:p>
        <w:p w14:paraId="228F411F" w14:textId="09CAF833"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607" w:history="1">
            <w:r w:rsidRPr="003479F5">
              <w:rPr>
                <w:rStyle w:val="Hyperlink"/>
                <w:noProof/>
                <w:sz w:val="18"/>
                <w:szCs w:val="18"/>
              </w:rPr>
              <w:t>3.5.</w:t>
            </w:r>
            <w:r w:rsidRPr="003479F5">
              <w:rPr>
                <w:rFonts w:eastAsiaTheme="minorEastAsia"/>
                <w:noProof/>
                <w:sz w:val="18"/>
                <w:szCs w:val="18"/>
                <w:lang w:val="en-IL" w:eastAsia="en-IL"/>
              </w:rPr>
              <w:tab/>
            </w:r>
            <w:r w:rsidRPr="003479F5">
              <w:rPr>
                <w:rStyle w:val="Hyperlink"/>
                <w:noProof/>
                <w:sz w:val="18"/>
                <w:szCs w:val="18"/>
              </w:rPr>
              <w:t>Development tool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07 \h </w:instrText>
            </w:r>
            <w:r w:rsidRPr="003479F5">
              <w:rPr>
                <w:noProof/>
                <w:webHidden/>
                <w:sz w:val="18"/>
                <w:szCs w:val="18"/>
              </w:rPr>
            </w:r>
            <w:r w:rsidRPr="003479F5">
              <w:rPr>
                <w:noProof/>
                <w:webHidden/>
                <w:sz w:val="18"/>
                <w:szCs w:val="18"/>
              </w:rPr>
              <w:fldChar w:fldCharType="separate"/>
            </w:r>
            <w:r w:rsidRPr="003479F5">
              <w:rPr>
                <w:noProof/>
                <w:webHidden/>
                <w:sz w:val="18"/>
                <w:szCs w:val="18"/>
              </w:rPr>
              <w:t>33</w:t>
            </w:r>
            <w:r w:rsidRPr="003479F5">
              <w:rPr>
                <w:noProof/>
                <w:webHidden/>
                <w:sz w:val="18"/>
                <w:szCs w:val="18"/>
              </w:rPr>
              <w:fldChar w:fldCharType="end"/>
            </w:r>
          </w:hyperlink>
        </w:p>
        <w:p w14:paraId="6CC20804" w14:textId="71F1FE1A"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08" w:history="1">
            <w:r w:rsidRPr="003479F5">
              <w:rPr>
                <w:rStyle w:val="Hyperlink"/>
                <w:noProof/>
                <w:sz w:val="18"/>
                <w:szCs w:val="18"/>
              </w:rPr>
              <w:t>3.5.1.</w:t>
            </w:r>
            <w:r w:rsidRPr="003479F5">
              <w:rPr>
                <w:rFonts w:eastAsiaTheme="minorEastAsia"/>
                <w:noProof/>
                <w:sz w:val="18"/>
                <w:szCs w:val="18"/>
                <w:lang w:val="en-IL" w:eastAsia="en-IL"/>
              </w:rPr>
              <w:tab/>
            </w:r>
            <w:r w:rsidRPr="003479F5">
              <w:rPr>
                <w:rStyle w:val="Hyperlink"/>
                <w:noProof/>
                <w:sz w:val="18"/>
                <w:szCs w:val="18"/>
              </w:rPr>
              <w:t>Development environment</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08 \h </w:instrText>
            </w:r>
            <w:r w:rsidRPr="003479F5">
              <w:rPr>
                <w:noProof/>
                <w:webHidden/>
                <w:sz w:val="18"/>
                <w:szCs w:val="18"/>
              </w:rPr>
            </w:r>
            <w:r w:rsidRPr="003479F5">
              <w:rPr>
                <w:noProof/>
                <w:webHidden/>
                <w:sz w:val="18"/>
                <w:szCs w:val="18"/>
              </w:rPr>
              <w:fldChar w:fldCharType="separate"/>
            </w:r>
            <w:r w:rsidRPr="003479F5">
              <w:rPr>
                <w:noProof/>
                <w:webHidden/>
                <w:sz w:val="18"/>
                <w:szCs w:val="18"/>
              </w:rPr>
              <w:t>33</w:t>
            </w:r>
            <w:r w:rsidRPr="003479F5">
              <w:rPr>
                <w:noProof/>
                <w:webHidden/>
                <w:sz w:val="18"/>
                <w:szCs w:val="18"/>
              </w:rPr>
              <w:fldChar w:fldCharType="end"/>
            </w:r>
          </w:hyperlink>
        </w:p>
        <w:p w14:paraId="6ABA85C6" w14:textId="52EB846A"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09" w:history="1">
            <w:r w:rsidRPr="003479F5">
              <w:rPr>
                <w:rStyle w:val="Hyperlink"/>
                <w:noProof/>
                <w:sz w:val="18"/>
                <w:szCs w:val="18"/>
              </w:rPr>
              <w:t>3.5.2.</w:t>
            </w:r>
            <w:r w:rsidRPr="003479F5">
              <w:rPr>
                <w:rFonts w:eastAsiaTheme="minorEastAsia"/>
                <w:noProof/>
                <w:sz w:val="18"/>
                <w:szCs w:val="18"/>
                <w:lang w:val="en-IL" w:eastAsia="en-IL"/>
              </w:rPr>
              <w:tab/>
            </w:r>
            <w:r w:rsidRPr="003479F5">
              <w:rPr>
                <w:rStyle w:val="Hyperlink"/>
                <w:noProof/>
                <w:sz w:val="18"/>
                <w:szCs w:val="18"/>
              </w:rPr>
              <w:t>Language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09 \h </w:instrText>
            </w:r>
            <w:r w:rsidRPr="003479F5">
              <w:rPr>
                <w:noProof/>
                <w:webHidden/>
                <w:sz w:val="18"/>
                <w:szCs w:val="18"/>
              </w:rPr>
            </w:r>
            <w:r w:rsidRPr="003479F5">
              <w:rPr>
                <w:noProof/>
                <w:webHidden/>
                <w:sz w:val="18"/>
                <w:szCs w:val="18"/>
              </w:rPr>
              <w:fldChar w:fldCharType="separate"/>
            </w:r>
            <w:r w:rsidRPr="003479F5">
              <w:rPr>
                <w:noProof/>
                <w:webHidden/>
                <w:sz w:val="18"/>
                <w:szCs w:val="18"/>
              </w:rPr>
              <w:t>33</w:t>
            </w:r>
            <w:r w:rsidRPr="003479F5">
              <w:rPr>
                <w:noProof/>
                <w:webHidden/>
                <w:sz w:val="18"/>
                <w:szCs w:val="18"/>
              </w:rPr>
              <w:fldChar w:fldCharType="end"/>
            </w:r>
          </w:hyperlink>
        </w:p>
        <w:p w14:paraId="10AAF4BE" w14:textId="32501F40"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10" w:history="1">
            <w:r w:rsidRPr="003479F5">
              <w:rPr>
                <w:rStyle w:val="Hyperlink"/>
                <w:noProof/>
                <w:sz w:val="18"/>
                <w:szCs w:val="18"/>
              </w:rPr>
              <w:t>3.5.3.</w:t>
            </w:r>
            <w:r w:rsidRPr="003479F5">
              <w:rPr>
                <w:rFonts w:eastAsiaTheme="minorEastAsia"/>
                <w:noProof/>
                <w:sz w:val="18"/>
                <w:szCs w:val="18"/>
                <w:lang w:val="en-IL" w:eastAsia="en-IL"/>
              </w:rPr>
              <w:tab/>
            </w:r>
            <w:r w:rsidRPr="003479F5">
              <w:rPr>
                <w:rStyle w:val="Hyperlink"/>
                <w:noProof/>
                <w:sz w:val="18"/>
                <w:szCs w:val="18"/>
              </w:rPr>
              <w:t>External librarie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10 \h </w:instrText>
            </w:r>
            <w:r w:rsidRPr="003479F5">
              <w:rPr>
                <w:noProof/>
                <w:webHidden/>
                <w:sz w:val="18"/>
                <w:szCs w:val="18"/>
              </w:rPr>
            </w:r>
            <w:r w:rsidRPr="003479F5">
              <w:rPr>
                <w:noProof/>
                <w:webHidden/>
                <w:sz w:val="18"/>
                <w:szCs w:val="18"/>
              </w:rPr>
              <w:fldChar w:fldCharType="separate"/>
            </w:r>
            <w:r w:rsidRPr="003479F5">
              <w:rPr>
                <w:noProof/>
                <w:webHidden/>
                <w:sz w:val="18"/>
                <w:szCs w:val="18"/>
              </w:rPr>
              <w:t>33</w:t>
            </w:r>
            <w:r w:rsidRPr="003479F5">
              <w:rPr>
                <w:noProof/>
                <w:webHidden/>
                <w:sz w:val="18"/>
                <w:szCs w:val="18"/>
              </w:rPr>
              <w:fldChar w:fldCharType="end"/>
            </w:r>
          </w:hyperlink>
        </w:p>
        <w:p w14:paraId="097BE183" w14:textId="1E787E4C"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11" w:history="1">
            <w:r w:rsidRPr="003479F5">
              <w:rPr>
                <w:rStyle w:val="Hyperlink"/>
                <w:noProof/>
                <w:sz w:val="18"/>
                <w:szCs w:val="18"/>
              </w:rPr>
              <w:t>3.5.4.</w:t>
            </w:r>
            <w:r w:rsidRPr="003479F5">
              <w:rPr>
                <w:rFonts w:eastAsiaTheme="minorEastAsia"/>
                <w:noProof/>
                <w:sz w:val="18"/>
                <w:szCs w:val="18"/>
                <w:lang w:val="en-IL" w:eastAsia="en-IL"/>
              </w:rPr>
              <w:tab/>
            </w:r>
            <w:r w:rsidRPr="003479F5">
              <w:rPr>
                <w:rStyle w:val="Hyperlink"/>
                <w:noProof/>
                <w:sz w:val="18"/>
                <w:szCs w:val="18"/>
              </w:rPr>
              <w:t>Additional Tool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11 \h </w:instrText>
            </w:r>
            <w:r w:rsidRPr="003479F5">
              <w:rPr>
                <w:noProof/>
                <w:webHidden/>
                <w:sz w:val="18"/>
                <w:szCs w:val="18"/>
              </w:rPr>
            </w:r>
            <w:r w:rsidRPr="003479F5">
              <w:rPr>
                <w:noProof/>
                <w:webHidden/>
                <w:sz w:val="18"/>
                <w:szCs w:val="18"/>
              </w:rPr>
              <w:fldChar w:fldCharType="separate"/>
            </w:r>
            <w:r w:rsidRPr="003479F5">
              <w:rPr>
                <w:noProof/>
                <w:webHidden/>
                <w:sz w:val="18"/>
                <w:szCs w:val="18"/>
              </w:rPr>
              <w:t>34</w:t>
            </w:r>
            <w:r w:rsidRPr="003479F5">
              <w:rPr>
                <w:noProof/>
                <w:webHidden/>
                <w:sz w:val="18"/>
                <w:szCs w:val="18"/>
              </w:rPr>
              <w:fldChar w:fldCharType="end"/>
            </w:r>
          </w:hyperlink>
        </w:p>
        <w:p w14:paraId="708712D0" w14:textId="089735FF"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612" w:history="1">
            <w:r w:rsidRPr="003479F5">
              <w:rPr>
                <w:rStyle w:val="Hyperlink"/>
                <w:noProof/>
                <w:sz w:val="18"/>
                <w:szCs w:val="18"/>
              </w:rPr>
              <w:t>3.6.</w:t>
            </w:r>
            <w:r w:rsidRPr="003479F5">
              <w:rPr>
                <w:rFonts w:eastAsiaTheme="minorEastAsia"/>
                <w:noProof/>
                <w:sz w:val="18"/>
                <w:szCs w:val="18"/>
                <w:lang w:val="en-IL" w:eastAsia="en-IL"/>
              </w:rPr>
              <w:tab/>
            </w:r>
            <w:r w:rsidRPr="003479F5">
              <w:rPr>
                <w:rStyle w:val="Hyperlink"/>
                <w:noProof/>
                <w:sz w:val="18"/>
                <w:szCs w:val="18"/>
              </w:rPr>
              <w:t>Problems and solution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12 \h </w:instrText>
            </w:r>
            <w:r w:rsidRPr="003479F5">
              <w:rPr>
                <w:noProof/>
                <w:webHidden/>
                <w:sz w:val="18"/>
                <w:szCs w:val="18"/>
              </w:rPr>
            </w:r>
            <w:r w:rsidRPr="003479F5">
              <w:rPr>
                <w:noProof/>
                <w:webHidden/>
                <w:sz w:val="18"/>
                <w:szCs w:val="18"/>
              </w:rPr>
              <w:fldChar w:fldCharType="separate"/>
            </w:r>
            <w:r w:rsidRPr="003479F5">
              <w:rPr>
                <w:noProof/>
                <w:webHidden/>
                <w:sz w:val="18"/>
                <w:szCs w:val="18"/>
              </w:rPr>
              <w:t>35</w:t>
            </w:r>
            <w:r w:rsidRPr="003479F5">
              <w:rPr>
                <w:noProof/>
                <w:webHidden/>
                <w:sz w:val="18"/>
                <w:szCs w:val="18"/>
              </w:rPr>
              <w:fldChar w:fldCharType="end"/>
            </w:r>
          </w:hyperlink>
        </w:p>
        <w:p w14:paraId="08E9A68F" w14:textId="6A3C8E83"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13" w:history="1">
            <w:r w:rsidRPr="003479F5">
              <w:rPr>
                <w:rStyle w:val="Hyperlink"/>
                <w:noProof/>
                <w:sz w:val="18"/>
                <w:szCs w:val="18"/>
              </w:rPr>
              <w:t>3.6.1.</w:t>
            </w:r>
            <w:r w:rsidRPr="003479F5">
              <w:rPr>
                <w:rFonts w:eastAsiaTheme="minorEastAsia"/>
                <w:noProof/>
                <w:sz w:val="18"/>
                <w:szCs w:val="18"/>
                <w:lang w:val="en-IL" w:eastAsia="en-IL"/>
              </w:rPr>
              <w:tab/>
            </w:r>
            <w:r w:rsidRPr="003479F5">
              <w:rPr>
                <w:rStyle w:val="Hyperlink"/>
                <w:noProof/>
                <w:sz w:val="18"/>
                <w:szCs w:val="18"/>
              </w:rPr>
              <w:t>Cross Platform Communication</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13 \h </w:instrText>
            </w:r>
            <w:r w:rsidRPr="003479F5">
              <w:rPr>
                <w:noProof/>
                <w:webHidden/>
                <w:sz w:val="18"/>
                <w:szCs w:val="18"/>
              </w:rPr>
            </w:r>
            <w:r w:rsidRPr="003479F5">
              <w:rPr>
                <w:noProof/>
                <w:webHidden/>
                <w:sz w:val="18"/>
                <w:szCs w:val="18"/>
              </w:rPr>
              <w:fldChar w:fldCharType="separate"/>
            </w:r>
            <w:r w:rsidRPr="003479F5">
              <w:rPr>
                <w:noProof/>
                <w:webHidden/>
                <w:sz w:val="18"/>
                <w:szCs w:val="18"/>
              </w:rPr>
              <w:t>35</w:t>
            </w:r>
            <w:r w:rsidRPr="003479F5">
              <w:rPr>
                <w:noProof/>
                <w:webHidden/>
                <w:sz w:val="18"/>
                <w:szCs w:val="18"/>
              </w:rPr>
              <w:fldChar w:fldCharType="end"/>
            </w:r>
          </w:hyperlink>
        </w:p>
        <w:p w14:paraId="06A76C22" w14:textId="1EE90978"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14" w:history="1">
            <w:r w:rsidRPr="003479F5">
              <w:rPr>
                <w:rStyle w:val="Hyperlink"/>
                <w:noProof/>
                <w:sz w:val="18"/>
                <w:szCs w:val="18"/>
              </w:rPr>
              <w:t>3.6.2.</w:t>
            </w:r>
            <w:r w:rsidRPr="003479F5">
              <w:rPr>
                <w:rFonts w:eastAsiaTheme="minorEastAsia"/>
                <w:noProof/>
                <w:sz w:val="18"/>
                <w:szCs w:val="18"/>
                <w:lang w:val="en-IL" w:eastAsia="en-IL"/>
              </w:rPr>
              <w:tab/>
            </w:r>
            <w:r w:rsidRPr="003479F5">
              <w:rPr>
                <w:rStyle w:val="Hyperlink"/>
                <w:noProof/>
                <w:sz w:val="18"/>
                <w:szCs w:val="18"/>
              </w:rPr>
              <w:t>Communication Error Detection</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14 \h </w:instrText>
            </w:r>
            <w:r w:rsidRPr="003479F5">
              <w:rPr>
                <w:noProof/>
                <w:webHidden/>
                <w:sz w:val="18"/>
                <w:szCs w:val="18"/>
              </w:rPr>
            </w:r>
            <w:r w:rsidRPr="003479F5">
              <w:rPr>
                <w:noProof/>
                <w:webHidden/>
                <w:sz w:val="18"/>
                <w:szCs w:val="18"/>
              </w:rPr>
              <w:fldChar w:fldCharType="separate"/>
            </w:r>
            <w:r w:rsidRPr="003479F5">
              <w:rPr>
                <w:noProof/>
                <w:webHidden/>
                <w:sz w:val="18"/>
                <w:szCs w:val="18"/>
              </w:rPr>
              <w:t>35</w:t>
            </w:r>
            <w:r w:rsidRPr="003479F5">
              <w:rPr>
                <w:noProof/>
                <w:webHidden/>
                <w:sz w:val="18"/>
                <w:szCs w:val="18"/>
              </w:rPr>
              <w:fldChar w:fldCharType="end"/>
            </w:r>
          </w:hyperlink>
        </w:p>
        <w:p w14:paraId="5FEBFFF5" w14:textId="3D068824"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15" w:history="1">
            <w:r w:rsidRPr="003479F5">
              <w:rPr>
                <w:rStyle w:val="Hyperlink"/>
                <w:noProof/>
                <w:sz w:val="18"/>
                <w:szCs w:val="18"/>
              </w:rPr>
              <w:t>3.6.3.</w:t>
            </w:r>
            <w:r w:rsidRPr="003479F5">
              <w:rPr>
                <w:rFonts w:eastAsiaTheme="minorEastAsia"/>
                <w:noProof/>
                <w:sz w:val="18"/>
                <w:szCs w:val="18"/>
                <w:lang w:val="en-IL" w:eastAsia="en-IL"/>
              </w:rPr>
              <w:tab/>
            </w:r>
            <w:r w:rsidRPr="003479F5">
              <w:rPr>
                <w:rStyle w:val="Hyperlink"/>
                <w:noProof/>
                <w:sz w:val="18"/>
                <w:szCs w:val="18"/>
              </w:rPr>
              <w:t>Debugging Different asynchronized App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15 \h </w:instrText>
            </w:r>
            <w:r w:rsidRPr="003479F5">
              <w:rPr>
                <w:noProof/>
                <w:webHidden/>
                <w:sz w:val="18"/>
                <w:szCs w:val="18"/>
              </w:rPr>
            </w:r>
            <w:r w:rsidRPr="003479F5">
              <w:rPr>
                <w:noProof/>
                <w:webHidden/>
                <w:sz w:val="18"/>
                <w:szCs w:val="18"/>
              </w:rPr>
              <w:fldChar w:fldCharType="separate"/>
            </w:r>
            <w:r w:rsidRPr="003479F5">
              <w:rPr>
                <w:noProof/>
                <w:webHidden/>
                <w:sz w:val="18"/>
                <w:szCs w:val="18"/>
              </w:rPr>
              <w:t>35</w:t>
            </w:r>
            <w:r w:rsidRPr="003479F5">
              <w:rPr>
                <w:noProof/>
                <w:webHidden/>
                <w:sz w:val="18"/>
                <w:szCs w:val="18"/>
              </w:rPr>
              <w:fldChar w:fldCharType="end"/>
            </w:r>
          </w:hyperlink>
        </w:p>
        <w:p w14:paraId="7BC74F43" w14:textId="26FB6865"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616" w:history="1">
            <w:r w:rsidRPr="003479F5">
              <w:rPr>
                <w:rStyle w:val="Hyperlink"/>
                <w:noProof/>
                <w:sz w:val="18"/>
                <w:szCs w:val="18"/>
              </w:rPr>
              <w:t>3.7.</w:t>
            </w:r>
            <w:r w:rsidRPr="003479F5">
              <w:rPr>
                <w:rFonts w:eastAsiaTheme="minorEastAsia"/>
                <w:noProof/>
                <w:sz w:val="18"/>
                <w:szCs w:val="18"/>
                <w:lang w:val="en-IL" w:eastAsia="en-IL"/>
              </w:rPr>
              <w:tab/>
            </w:r>
            <w:r w:rsidRPr="003479F5">
              <w:rPr>
                <w:rStyle w:val="Hyperlink"/>
                <w:noProof/>
                <w:sz w:val="18"/>
                <w:szCs w:val="18"/>
              </w:rPr>
              <w:t>Feasibility Analysis and Test Result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16 \h </w:instrText>
            </w:r>
            <w:r w:rsidRPr="003479F5">
              <w:rPr>
                <w:noProof/>
                <w:webHidden/>
                <w:sz w:val="18"/>
                <w:szCs w:val="18"/>
              </w:rPr>
            </w:r>
            <w:r w:rsidRPr="003479F5">
              <w:rPr>
                <w:noProof/>
                <w:webHidden/>
                <w:sz w:val="18"/>
                <w:szCs w:val="18"/>
              </w:rPr>
              <w:fldChar w:fldCharType="separate"/>
            </w:r>
            <w:r w:rsidRPr="003479F5">
              <w:rPr>
                <w:noProof/>
                <w:webHidden/>
                <w:sz w:val="18"/>
                <w:szCs w:val="18"/>
              </w:rPr>
              <w:t>37</w:t>
            </w:r>
            <w:r w:rsidRPr="003479F5">
              <w:rPr>
                <w:noProof/>
                <w:webHidden/>
                <w:sz w:val="18"/>
                <w:szCs w:val="18"/>
              </w:rPr>
              <w:fldChar w:fldCharType="end"/>
            </w:r>
          </w:hyperlink>
        </w:p>
        <w:p w14:paraId="2838C7CF" w14:textId="6D383CAF"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17" w:history="1">
            <w:r w:rsidRPr="003479F5">
              <w:rPr>
                <w:rStyle w:val="Hyperlink"/>
                <w:noProof/>
                <w:sz w:val="18"/>
                <w:szCs w:val="18"/>
              </w:rPr>
              <w:t>3.7.1.</w:t>
            </w:r>
            <w:r w:rsidRPr="003479F5">
              <w:rPr>
                <w:rFonts w:eastAsiaTheme="minorEastAsia"/>
                <w:noProof/>
                <w:sz w:val="18"/>
                <w:szCs w:val="18"/>
                <w:lang w:val="en-IL" w:eastAsia="en-IL"/>
              </w:rPr>
              <w:tab/>
            </w:r>
            <w:r w:rsidRPr="003479F5">
              <w:rPr>
                <w:rStyle w:val="Hyperlink"/>
                <w:noProof/>
                <w:sz w:val="18"/>
                <w:szCs w:val="18"/>
              </w:rPr>
              <w:t>SBO-ANCAS Errors Analysi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17 \h </w:instrText>
            </w:r>
            <w:r w:rsidRPr="003479F5">
              <w:rPr>
                <w:noProof/>
                <w:webHidden/>
                <w:sz w:val="18"/>
                <w:szCs w:val="18"/>
              </w:rPr>
            </w:r>
            <w:r w:rsidRPr="003479F5">
              <w:rPr>
                <w:noProof/>
                <w:webHidden/>
                <w:sz w:val="18"/>
                <w:szCs w:val="18"/>
              </w:rPr>
              <w:fldChar w:fldCharType="separate"/>
            </w:r>
            <w:r w:rsidRPr="003479F5">
              <w:rPr>
                <w:noProof/>
                <w:webHidden/>
                <w:sz w:val="18"/>
                <w:szCs w:val="18"/>
              </w:rPr>
              <w:t>37</w:t>
            </w:r>
            <w:r w:rsidRPr="003479F5">
              <w:rPr>
                <w:noProof/>
                <w:webHidden/>
                <w:sz w:val="18"/>
                <w:szCs w:val="18"/>
              </w:rPr>
              <w:fldChar w:fldCharType="end"/>
            </w:r>
          </w:hyperlink>
        </w:p>
        <w:p w14:paraId="25561D74" w14:textId="48DB80F5"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18" w:history="1">
            <w:r w:rsidRPr="003479F5">
              <w:rPr>
                <w:rStyle w:val="Hyperlink"/>
                <w:noProof/>
                <w:sz w:val="18"/>
                <w:szCs w:val="18"/>
              </w:rPr>
              <w:t>3.7.2.</w:t>
            </w:r>
            <w:r w:rsidRPr="003479F5">
              <w:rPr>
                <w:rFonts w:eastAsiaTheme="minorEastAsia"/>
                <w:noProof/>
                <w:sz w:val="18"/>
                <w:szCs w:val="18"/>
                <w:lang w:val="en-IL" w:eastAsia="en-IL"/>
              </w:rPr>
              <w:tab/>
            </w:r>
            <w:r w:rsidRPr="003479F5">
              <w:rPr>
                <w:rStyle w:val="Hyperlink"/>
                <w:noProof/>
                <w:sz w:val="18"/>
                <w:szCs w:val="18"/>
              </w:rPr>
              <w:t>Run Time Comparison</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18 \h </w:instrText>
            </w:r>
            <w:r w:rsidRPr="003479F5">
              <w:rPr>
                <w:noProof/>
                <w:webHidden/>
                <w:sz w:val="18"/>
                <w:szCs w:val="18"/>
              </w:rPr>
            </w:r>
            <w:r w:rsidRPr="003479F5">
              <w:rPr>
                <w:noProof/>
                <w:webHidden/>
                <w:sz w:val="18"/>
                <w:szCs w:val="18"/>
              </w:rPr>
              <w:fldChar w:fldCharType="separate"/>
            </w:r>
            <w:r w:rsidRPr="003479F5">
              <w:rPr>
                <w:noProof/>
                <w:webHidden/>
                <w:sz w:val="18"/>
                <w:szCs w:val="18"/>
              </w:rPr>
              <w:t>39</w:t>
            </w:r>
            <w:r w:rsidRPr="003479F5">
              <w:rPr>
                <w:noProof/>
                <w:webHidden/>
                <w:sz w:val="18"/>
                <w:szCs w:val="18"/>
              </w:rPr>
              <w:fldChar w:fldCharType="end"/>
            </w:r>
          </w:hyperlink>
        </w:p>
        <w:p w14:paraId="73B4A907" w14:textId="4E1181FE"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19" w:history="1">
            <w:r w:rsidRPr="003479F5">
              <w:rPr>
                <w:rStyle w:val="Hyperlink"/>
                <w:noProof/>
                <w:sz w:val="18"/>
                <w:szCs w:val="18"/>
              </w:rPr>
              <w:t>3.7.1.</w:t>
            </w:r>
            <w:r w:rsidRPr="003479F5">
              <w:rPr>
                <w:rFonts w:eastAsiaTheme="minorEastAsia"/>
                <w:noProof/>
                <w:sz w:val="18"/>
                <w:szCs w:val="18"/>
                <w:lang w:val="en-IL" w:eastAsia="en-IL"/>
              </w:rPr>
              <w:tab/>
            </w:r>
            <w:r w:rsidRPr="003479F5">
              <w:rPr>
                <w:rStyle w:val="Hyperlink"/>
                <w:noProof/>
                <w:sz w:val="18"/>
                <w:szCs w:val="18"/>
              </w:rPr>
              <w:t>Inputs and Algorithms Runtime Correlation</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19 \h </w:instrText>
            </w:r>
            <w:r w:rsidRPr="003479F5">
              <w:rPr>
                <w:noProof/>
                <w:webHidden/>
                <w:sz w:val="18"/>
                <w:szCs w:val="18"/>
              </w:rPr>
            </w:r>
            <w:r w:rsidRPr="003479F5">
              <w:rPr>
                <w:noProof/>
                <w:webHidden/>
                <w:sz w:val="18"/>
                <w:szCs w:val="18"/>
              </w:rPr>
              <w:fldChar w:fldCharType="separate"/>
            </w:r>
            <w:r w:rsidRPr="003479F5">
              <w:rPr>
                <w:noProof/>
                <w:webHidden/>
                <w:sz w:val="18"/>
                <w:szCs w:val="18"/>
              </w:rPr>
              <w:t>40</w:t>
            </w:r>
            <w:r w:rsidRPr="003479F5">
              <w:rPr>
                <w:noProof/>
                <w:webHidden/>
                <w:sz w:val="18"/>
                <w:szCs w:val="18"/>
              </w:rPr>
              <w:fldChar w:fldCharType="end"/>
            </w:r>
          </w:hyperlink>
        </w:p>
        <w:p w14:paraId="74C57317" w14:textId="08241043"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620" w:history="1">
            <w:r w:rsidRPr="003479F5">
              <w:rPr>
                <w:rStyle w:val="Hyperlink"/>
                <w:noProof/>
                <w:sz w:val="18"/>
                <w:szCs w:val="18"/>
              </w:rPr>
              <w:t>3.8.</w:t>
            </w:r>
            <w:r w:rsidRPr="003479F5">
              <w:rPr>
                <w:rFonts w:eastAsiaTheme="minorEastAsia"/>
                <w:noProof/>
                <w:sz w:val="18"/>
                <w:szCs w:val="18"/>
                <w:lang w:val="en-IL" w:eastAsia="en-IL"/>
              </w:rPr>
              <w:tab/>
            </w:r>
            <w:r w:rsidRPr="003479F5">
              <w:rPr>
                <w:rStyle w:val="Hyperlink"/>
                <w:noProof/>
                <w:sz w:val="18"/>
                <w:szCs w:val="18"/>
              </w:rPr>
              <w:t>Results and conclusion</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20 \h </w:instrText>
            </w:r>
            <w:r w:rsidRPr="003479F5">
              <w:rPr>
                <w:noProof/>
                <w:webHidden/>
                <w:sz w:val="18"/>
                <w:szCs w:val="18"/>
              </w:rPr>
            </w:r>
            <w:r w:rsidRPr="003479F5">
              <w:rPr>
                <w:noProof/>
                <w:webHidden/>
                <w:sz w:val="18"/>
                <w:szCs w:val="18"/>
              </w:rPr>
              <w:fldChar w:fldCharType="separate"/>
            </w:r>
            <w:r w:rsidRPr="003479F5">
              <w:rPr>
                <w:noProof/>
                <w:webHidden/>
                <w:sz w:val="18"/>
                <w:szCs w:val="18"/>
              </w:rPr>
              <w:t>41</w:t>
            </w:r>
            <w:r w:rsidRPr="003479F5">
              <w:rPr>
                <w:noProof/>
                <w:webHidden/>
                <w:sz w:val="18"/>
                <w:szCs w:val="18"/>
              </w:rPr>
              <w:fldChar w:fldCharType="end"/>
            </w:r>
          </w:hyperlink>
        </w:p>
        <w:p w14:paraId="55DD3BCE" w14:textId="412B24FA" w:rsidR="003479F5" w:rsidRPr="003479F5" w:rsidRDefault="003479F5" w:rsidP="003479F5">
          <w:pPr>
            <w:pStyle w:val="TOC1"/>
            <w:tabs>
              <w:tab w:val="left" w:pos="440"/>
            </w:tabs>
            <w:spacing w:after="0"/>
            <w:rPr>
              <w:rFonts w:asciiTheme="minorHAnsi" w:eastAsiaTheme="minorEastAsia" w:hAnsiTheme="minorHAnsi"/>
              <w:spacing w:val="0"/>
              <w:kern w:val="2"/>
              <w:sz w:val="18"/>
              <w:szCs w:val="18"/>
              <w:lang w:val="en-IL" w:eastAsia="en-IL"/>
            </w:rPr>
          </w:pPr>
          <w:hyperlink w:anchor="_Toc165574621" w:history="1">
            <w:r w:rsidRPr="003479F5">
              <w:rPr>
                <w:rStyle w:val="Hyperlink"/>
                <w:sz w:val="18"/>
                <w:szCs w:val="18"/>
              </w:rPr>
              <w:t>4.</w:t>
            </w:r>
            <w:r w:rsidRPr="003479F5">
              <w:rPr>
                <w:rFonts w:asciiTheme="minorHAnsi" w:eastAsiaTheme="minorEastAsia" w:hAnsiTheme="minorHAnsi"/>
                <w:spacing w:val="0"/>
                <w:kern w:val="2"/>
                <w:sz w:val="18"/>
                <w:szCs w:val="18"/>
                <w:lang w:val="en-IL" w:eastAsia="en-IL"/>
              </w:rPr>
              <w:tab/>
            </w:r>
            <w:r w:rsidRPr="003479F5">
              <w:rPr>
                <w:rStyle w:val="Hyperlink"/>
                <w:sz w:val="18"/>
                <w:szCs w:val="18"/>
              </w:rPr>
              <w:t>User guide</w:t>
            </w:r>
            <w:r w:rsidRPr="003479F5">
              <w:rPr>
                <w:webHidden/>
                <w:sz w:val="18"/>
                <w:szCs w:val="18"/>
              </w:rPr>
              <w:tab/>
            </w:r>
            <w:r w:rsidRPr="003479F5">
              <w:rPr>
                <w:webHidden/>
                <w:sz w:val="18"/>
                <w:szCs w:val="18"/>
              </w:rPr>
              <w:fldChar w:fldCharType="begin"/>
            </w:r>
            <w:r w:rsidRPr="003479F5">
              <w:rPr>
                <w:webHidden/>
                <w:sz w:val="18"/>
                <w:szCs w:val="18"/>
              </w:rPr>
              <w:instrText xml:space="preserve"> PAGEREF _Toc165574621 \h </w:instrText>
            </w:r>
            <w:r w:rsidRPr="003479F5">
              <w:rPr>
                <w:webHidden/>
                <w:sz w:val="18"/>
                <w:szCs w:val="18"/>
              </w:rPr>
            </w:r>
            <w:r w:rsidRPr="003479F5">
              <w:rPr>
                <w:webHidden/>
                <w:sz w:val="18"/>
                <w:szCs w:val="18"/>
              </w:rPr>
              <w:fldChar w:fldCharType="separate"/>
            </w:r>
            <w:r w:rsidRPr="003479F5">
              <w:rPr>
                <w:webHidden/>
                <w:sz w:val="18"/>
                <w:szCs w:val="18"/>
              </w:rPr>
              <w:t>42</w:t>
            </w:r>
            <w:r w:rsidRPr="003479F5">
              <w:rPr>
                <w:webHidden/>
                <w:sz w:val="18"/>
                <w:szCs w:val="18"/>
              </w:rPr>
              <w:fldChar w:fldCharType="end"/>
            </w:r>
          </w:hyperlink>
        </w:p>
        <w:p w14:paraId="234C30D1" w14:textId="55842F84"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622" w:history="1">
            <w:r w:rsidRPr="003479F5">
              <w:rPr>
                <w:rStyle w:val="Hyperlink"/>
                <w:noProof/>
                <w:sz w:val="18"/>
                <w:szCs w:val="18"/>
              </w:rPr>
              <w:t>4.1.</w:t>
            </w:r>
            <w:r w:rsidRPr="003479F5">
              <w:rPr>
                <w:rFonts w:eastAsiaTheme="minorEastAsia"/>
                <w:noProof/>
                <w:sz w:val="18"/>
                <w:szCs w:val="18"/>
                <w:lang w:val="en-IL" w:eastAsia="en-IL"/>
              </w:rPr>
              <w:tab/>
            </w:r>
            <w:r w:rsidRPr="003479F5">
              <w:rPr>
                <w:rStyle w:val="Hyperlink"/>
                <w:noProof/>
                <w:sz w:val="18"/>
                <w:szCs w:val="18"/>
              </w:rPr>
              <w:t>Testing Station App</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22 \h </w:instrText>
            </w:r>
            <w:r w:rsidRPr="003479F5">
              <w:rPr>
                <w:noProof/>
                <w:webHidden/>
                <w:sz w:val="18"/>
                <w:szCs w:val="18"/>
              </w:rPr>
            </w:r>
            <w:r w:rsidRPr="003479F5">
              <w:rPr>
                <w:noProof/>
                <w:webHidden/>
                <w:sz w:val="18"/>
                <w:szCs w:val="18"/>
              </w:rPr>
              <w:fldChar w:fldCharType="separate"/>
            </w:r>
            <w:r w:rsidRPr="003479F5">
              <w:rPr>
                <w:noProof/>
                <w:webHidden/>
                <w:sz w:val="18"/>
                <w:szCs w:val="18"/>
              </w:rPr>
              <w:t>42</w:t>
            </w:r>
            <w:r w:rsidRPr="003479F5">
              <w:rPr>
                <w:noProof/>
                <w:webHidden/>
                <w:sz w:val="18"/>
                <w:szCs w:val="18"/>
              </w:rPr>
              <w:fldChar w:fldCharType="end"/>
            </w:r>
          </w:hyperlink>
        </w:p>
        <w:p w14:paraId="3CF999BE" w14:textId="35B832FD"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623" w:history="1">
            <w:r w:rsidRPr="003479F5">
              <w:rPr>
                <w:rStyle w:val="Hyperlink"/>
                <w:noProof/>
                <w:sz w:val="18"/>
                <w:szCs w:val="18"/>
              </w:rPr>
              <w:t>4.2.</w:t>
            </w:r>
            <w:r w:rsidRPr="003479F5">
              <w:rPr>
                <w:rFonts w:eastAsiaTheme="minorEastAsia"/>
                <w:noProof/>
                <w:sz w:val="18"/>
                <w:szCs w:val="18"/>
                <w:lang w:val="en-IL" w:eastAsia="en-IL"/>
              </w:rPr>
              <w:tab/>
            </w:r>
            <w:r w:rsidRPr="003479F5">
              <w:rPr>
                <w:rStyle w:val="Hyperlink"/>
                <w:noProof/>
                <w:sz w:val="18"/>
                <w:szCs w:val="18"/>
              </w:rPr>
              <w:t>Tested OBC App</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23 \h </w:instrText>
            </w:r>
            <w:r w:rsidRPr="003479F5">
              <w:rPr>
                <w:noProof/>
                <w:webHidden/>
                <w:sz w:val="18"/>
                <w:szCs w:val="18"/>
              </w:rPr>
            </w:r>
            <w:r w:rsidRPr="003479F5">
              <w:rPr>
                <w:noProof/>
                <w:webHidden/>
                <w:sz w:val="18"/>
                <w:szCs w:val="18"/>
              </w:rPr>
              <w:fldChar w:fldCharType="separate"/>
            </w:r>
            <w:r w:rsidRPr="003479F5">
              <w:rPr>
                <w:noProof/>
                <w:webHidden/>
                <w:sz w:val="18"/>
                <w:szCs w:val="18"/>
              </w:rPr>
              <w:t>43</w:t>
            </w:r>
            <w:r w:rsidRPr="003479F5">
              <w:rPr>
                <w:noProof/>
                <w:webHidden/>
                <w:sz w:val="18"/>
                <w:szCs w:val="18"/>
              </w:rPr>
              <w:fldChar w:fldCharType="end"/>
            </w:r>
          </w:hyperlink>
        </w:p>
        <w:p w14:paraId="4E8BE35E" w14:textId="68236E3E" w:rsidR="003479F5" w:rsidRPr="003479F5" w:rsidRDefault="003479F5" w:rsidP="003479F5">
          <w:pPr>
            <w:pStyle w:val="TOC1"/>
            <w:tabs>
              <w:tab w:val="left" w:pos="440"/>
            </w:tabs>
            <w:spacing w:after="0"/>
            <w:rPr>
              <w:rFonts w:asciiTheme="minorHAnsi" w:eastAsiaTheme="minorEastAsia" w:hAnsiTheme="minorHAnsi"/>
              <w:spacing w:val="0"/>
              <w:kern w:val="2"/>
              <w:sz w:val="18"/>
              <w:szCs w:val="18"/>
              <w:lang w:val="en-IL" w:eastAsia="en-IL"/>
            </w:rPr>
          </w:pPr>
          <w:hyperlink w:anchor="_Toc165574624" w:history="1">
            <w:r w:rsidRPr="003479F5">
              <w:rPr>
                <w:rStyle w:val="Hyperlink"/>
                <w:sz w:val="18"/>
                <w:szCs w:val="18"/>
              </w:rPr>
              <w:t>5.</w:t>
            </w:r>
            <w:r w:rsidRPr="003479F5">
              <w:rPr>
                <w:rFonts w:asciiTheme="minorHAnsi" w:eastAsiaTheme="minorEastAsia" w:hAnsiTheme="minorHAnsi"/>
                <w:spacing w:val="0"/>
                <w:kern w:val="2"/>
                <w:sz w:val="18"/>
                <w:szCs w:val="18"/>
                <w:lang w:val="en-IL" w:eastAsia="en-IL"/>
              </w:rPr>
              <w:tab/>
            </w:r>
            <w:r w:rsidRPr="003479F5">
              <w:rPr>
                <w:rStyle w:val="Hyperlink"/>
                <w:sz w:val="18"/>
                <w:szCs w:val="18"/>
              </w:rPr>
              <w:t>Maintenance Guide</w:t>
            </w:r>
            <w:r w:rsidRPr="003479F5">
              <w:rPr>
                <w:webHidden/>
                <w:sz w:val="18"/>
                <w:szCs w:val="18"/>
              </w:rPr>
              <w:tab/>
            </w:r>
            <w:r w:rsidRPr="003479F5">
              <w:rPr>
                <w:webHidden/>
                <w:sz w:val="18"/>
                <w:szCs w:val="18"/>
              </w:rPr>
              <w:fldChar w:fldCharType="begin"/>
            </w:r>
            <w:r w:rsidRPr="003479F5">
              <w:rPr>
                <w:webHidden/>
                <w:sz w:val="18"/>
                <w:szCs w:val="18"/>
              </w:rPr>
              <w:instrText xml:space="preserve"> PAGEREF _Toc165574624 \h </w:instrText>
            </w:r>
            <w:r w:rsidRPr="003479F5">
              <w:rPr>
                <w:webHidden/>
                <w:sz w:val="18"/>
                <w:szCs w:val="18"/>
              </w:rPr>
            </w:r>
            <w:r w:rsidRPr="003479F5">
              <w:rPr>
                <w:webHidden/>
                <w:sz w:val="18"/>
                <w:szCs w:val="18"/>
              </w:rPr>
              <w:fldChar w:fldCharType="separate"/>
            </w:r>
            <w:r w:rsidRPr="003479F5">
              <w:rPr>
                <w:webHidden/>
                <w:sz w:val="18"/>
                <w:szCs w:val="18"/>
              </w:rPr>
              <w:t>44</w:t>
            </w:r>
            <w:r w:rsidRPr="003479F5">
              <w:rPr>
                <w:webHidden/>
                <w:sz w:val="18"/>
                <w:szCs w:val="18"/>
              </w:rPr>
              <w:fldChar w:fldCharType="end"/>
            </w:r>
          </w:hyperlink>
        </w:p>
        <w:p w14:paraId="679E62B7" w14:textId="6F3BC14D"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625" w:history="1">
            <w:r w:rsidRPr="003479F5">
              <w:rPr>
                <w:rStyle w:val="Hyperlink"/>
                <w:noProof/>
                <w:sz w:val="18"/>
                <w:szCs w:val="18"/>
              </w:rPr>
              <w:t>5.1.</w:t>
            </w:r>
            <w:r w:rsidRPr="003479F5">
              <w:rPr>
                <w:rFonts w:eastAsiaTheme="minorEastAsia"/>
                <w:noProof/>
                <w:sz w:val="18"/>
                <w:szCs w:val="18"/>
                <w:lang w:val="en-IL" w:eastAsia="en-IL"/>
              </w:rPr>
              <w:tab/>
            </w:r>
            <w:r w:rsidRPr="003479F5">
              <w:rPr>
                <w:rStyle w:val="Hyperlink"/>
                <w:noProof/>
                <w:sz w:val="18"/>
                <w:szCs w:val="18"/>
              </w:rPr>
              <w:t>Testing Station App</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25 \h </w:instrText>
            </w:r>
            <w:r w:rsidRPr="003479F5">
              <w:rPr>
                <w:noProof/>
                <w:webHidden/>
                <w:sz w:val="18"/>
                <w:szCs w:val="18"/>
              </w:rPr>
            </w:r>
            <w:r w:rsidRPr="003479F5">
              <w:rPr>
                <w:noProof/>
                <w:webHidden/>
                <w:sz w:val="18"/>
                <w:szCs w:val="18"/>
              </w:rPr>
              <w:fldChar w:fldCharType="separate"/>
            </w:r>
            <w:r w:rsidRPr="003479F5">
              <w:rPr>
                <w:noProof/>
                <w:webHidden/>
                <w:sz w:val="18"/>
                <w:szCs w:val="18"/>
              </w:rPr>
              <w:t>44</w:t>
            </w:r>
            <w:r w:rsidRPr="003479F5">
              <w:rPr>
                <w:noProof/>
                <w:webHidden/>
                <w:sz w:val="18"/>
                <w:szCs w:val="18"/>
              </w:rPr>
              <w:fldChar w:fldCharType="end"/>
            </w:r>
          </w:hyperlink>
        </w:p>
        <w:p w14:paraId="423DF0F4" w14:textId="1CF91CEE" w:rsidR="003479F5" w:rsidRPr="003479F5" w:rsidRDefault="003479F5" w:rsidP="003479F5">
          <w:pPr>
            <w:pStyle w:val="TOC2"/>
            <w:tabs>
              <w:tab w:val="left" w:pos="880"/>
              <w:tab w:val="right" w:leader="dot" w:pos="9016"/>
            </w:tabs>
            <w:spacing w:after="0"/>
            <w:rPr>
              <w:rFonts w:eastAsiaTheme="minorEastAsia"/>
              <w:noProof/>
              <w:sz w:val="18"/>
              <w:szCs w:val="18"/>
              <w:lang w:val="en-IL" w:eastAsia="en-IL"/>
            </w:rPr>
          </w:pPr>
          <w:hyperlink w:anchor="_Toc165574626" w:history="1">
            <w:r w:rsidRPr="003479F5">
              <w:rPr>
                <w:rStyle w:val="Hyperlink"/>
                <w:noProof/>
                <w:sz w:val="18"/>
                <w:szCs w:val="18"/>
              </w:rPr>
              <w:t>5.2.</w:t>
            </w:r>
            <w:r w:rsidRPr="003479F5">
              <w:rPr>
                <w:rFonts w:eastAsiaTheme="minorEastAsia"/>
                <w:noProof/>
                <w:sz w:val="18"/>
                <w:szCs w:val="18"/>
                <w:lang w:val="en-IL" w:eastAsia="en-IL"/>
              </w:rPr>
              <w:tab/>
            </w:r>
            <w:r w:rsidRPr="003479F5">
              <w:rPr>
                <w:rStyle w:val="Hyperlink"/>
                <w:noProof/>
                <w:sz w:val="18"/>
                <w:szCs w:val="18"/>
              </w:rPr>
              <w:t>Tested OBC App</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26 \h </w:instrText>
            </w:r>
            <w:r w:rsidRPr="003479F5">
              <w:rPr>
                <w:noProof/>
                <w:webHidden/>
                <w:sz w:val="18"/>
                <w:szCs w:val="18"/>
              </w:rPr>
            </w:r>
            <w:r w:rsidRPr="003479F5">
              <w:rPr>
                <w:noProof/>
                <w:webHidden/>
                <w:sz w:val="18"/>
                <w:szCs w:val="18"/>
              </w:rPr>
              <w:fldChar w:fldCharType="separate"/>
            </w:r>
            <w:r w:rsidRPr="003479F5">
              <w:rPr>
                <w:noProof/>
                <w:webHidden/>
                <w:sz w:val="18"/>
                <w:szCs w:val="18"/>
              </w:rPr>
              <w:t>45</w:t>
            </w:r>
            <w:r w:rsidRPr="003479F5">
              <w:rPr>
                <w:noProof/>
                <w:webHidden/>
                <w:sz w:val="18"/>
                <w:szCs w:val="18"/>
              </w:rPr>
              <w:fldChar w:fldCharType="end"/>
            </w:r>
          </w:hyperlink>
        </w:p>
        <w:p w14:paraId="5D519EC0" w14:textId="4D50A638"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27" w:history="1">
            <w:r w:rsidRPr="003479F5">
              <w:rPr>
                <w:rStyle w:val="Hyperlink"/>
                <w:noProof/>
                <w:sz w:val="18"/>
                <w:szCs w:val="18"/>
              </w:rPr>
              <w:t>5.2.1.</w:t>
            </w:r>
            <w:r w:rsidRPr="003479F5">
              <w:rPr>
                <w:rFonts w:eastAsiaTheme="minorEastAsia"/>
                <w:noProof/>
                <w:sz w:val="18"/>
                <w:szCs w:val="18"/>
                <w:lang w:val="en-IL" w:eastAsia="en-IL"/>
              </w:rPr>
              <w:tab/>
            </w:r>
            <w:r w:rsidRPr="003479F5">
              <w:rPr>
                <w:rStyle w:val="Hyperlink"/>
                <w:noProof/>
                <w:sz w:val="18"/>
                <w:szCs w:val="18"/>
              </w:rPr>
              <w:t>Installing and Running the Application</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27 \h </w:instrText>
            </w:r>
            <w:r w:rsidRPr="003479F5">
              <w:rPr>
                <w:noProof/>
                <w:webHidden/>
                <w:sz w:val="18"/>
                <w:szCs w:val="18"/>
              </w:rPr>
            </w:r>
            <w:r w:rsidRPr="003479F5">
              <w:rPr>
                <w:noProof/>
                <w:webHidden/>
                <w:sz w:val="18"/>
                <w:szCs w:val="18"/>
              </w:rPr>
              <w:fldChar w:fldCharType="separate"/>
            </w:r>
            <w:r w:rsidRPr="003479F5">
              <w:rPr>
                <w:noProof/>
                <w:webHidden/>
                <w:sz w:val="18"/>
                <w:szCs w:val="18"/>
              </w:rPr>
              <w:t>45</w:t>
            </w:r>
            <w:r w:rsidRPr="003479F5">
              <w:rPr>
                <w:noProof/>
                <w:webHidden/>
                <w:sz w:val="18"/>
                <w:szCs w:val="18"/>
              </w:rPr>
              <w:fldChar w:fldCharType="end"/>
            </w:r>
          </w:hyperlink>
        </w:p>
        <w:p w14:paraId="1F440AFC" w14:textId="0BE23F46"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28" w:history="1">
            <w:r w:rsidRPr="003479F5">
              <w:rPr>
                <w:rStyle w:val="Hyperlink"/>
                <w:noProof/>
                <w:sz w:val="18"/>
                <w:szCs w:val="18"/>
              </w:rPr>
              <w:t>5.2.2.</w:t>
            </w:r>
            <w:r w:rsidRPr="003479F5">
              <w:rPr>
                <w:rFonts w:eastAsiaTheme="minorEastAsia"/>
                <w:noProof/>
                <w:sz w:val="18"/>
                <w:szCs w:val="18"/>
                <w:lang w:val="en-IL" w:eastAsia="en-IL"/>
              </w:rPr>
              <w:tab/>
            </w:r>
            <w:r w:rsidRPr="003479F5">
              <w:rPr>
                <w:rStyle w:val="Hyperlink"/>
                <w:noProof/>
                <w:sz w:val="18"/>
                <w:szCs w:val="18"/>
              </w:rPr>
              <w:t>Error Detection and Debugging</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28 \h </w:instrText>
            </w:r>
            <w:r w:rsidRPr="003479F5">
              <w:rPr>
                <w:noProof/>
                <w:webHidden/>
                <w:sz w:val="18"/>
                <w:szCs w:val="18"/>
              </w:rPr>
            </w:r>
            <w:r w:rsidRPr="003479F5">
              <w:rPr>
                <w:noProof/>
                <w:webHidden/>
                <w:sz w:val="18"/>
                <w:szCs w:val="18"/>
              </w:rPr>
              <w:fldChar w:fldCharType="separate"/>
            </w:r>
            <w:r w:rsidRPr="003479F5">
              <w:rPr>
                <w:noProof/>
                <w:webHidden/>
                <w:sz w:val="18"/>
                <w:szCs w:val="18"/>
              </w:rPr>
              <w:t>46</w:t>
            </w:r>
            <w:r w:rsidRPr="003479F5">
              <w:rPr>
                <w:noProof/>
                <w:webHidden/>
                <w:sz w:val="18"/>
                <w:szCs w:val="18"/>
              </w:rPr>
              <w:fldChar w:fldCharType="end"/>
            </w:r>
          </w:hyperlink>
        </w:p>
        <w:p w14:paraId="10663A38" w14:textId="5C457167" w:rsidR="003479F5" w:rsidRPr="003479F5" w:rsidRDefault="003479F5" w:rsidP="003479F5">
          <w:pPr>
            <w:pStyle w:val="TOC3"/>
            <w:tabs>
              <w:tab w:val="left" w:pos="1320"/>
              <w:tab w:val="right" w:leader="dot" w:pos="9016"/>
            </w:tabs>
            <w:spacing w:after="0"/>
            <w:rPr>
              <w:rFonts w:eastAsiaTheme="minorEastAsia"/>
              <w:noProof/>
              <w:sz w:val="18"/>
              <w:szCs w:val="18"/>
              <w:lang w:val="en-IL" w:eastAsia="en-IL"/>
            </w:rPr>
          </w:pPr>
          <w:hyperlink w:anchor="_Toc165574629" w:history="1">
            <w:r w:rsidRPr="003479F5">
              <w:rPr>
                <w:rStyle w:val="Hyperlink"/>
                <w:noProof/>
                <w:sz w:val="18"/>
                <w:szCs w:val="18"/>
              </w:rPr>
              <w:t>5.2.3.</w:t>
            </w:r>
            <w:r w:rsidRPr="003479F5">
              <w:rPr>
                <w:rFonts w:eastAsiaTheme="minorEastAsia"/>
                <w:noProof/>
                <w:sz w:val="18"/>
                <w:szCs w:val="18"/>
                <w:lang w:val="en-IL" w:eastAsia="en-IL"/>
              </w:rPr>
              <w:tab/>
            </w:r>
            <w:r w:rsidRPr="003479F5">
              <w:rPr>
                <w:rStyle w:val="Hyperlink"/>
                <w:noProof/>
                <w:sz w:val="18"/>
                <w:szCs w:val="18"/>
              </w:rPr>
              <w:t>Implementing Changes</w:t>
            </w:r>
            <w:r w:rsidRPr="003479F5">
              <w:rPr>
                <w:noProof/>
                <w:webHidden/>
                <w:sz w:val="18"/>
                <w:szCs w:val="18"/>
              </w:rPr>
              <w:tab/>
            </w:r>
            <w:r w:rsidRPr="003479F5">
              <w:rPr>
                <w:noProof/>
                <w:webHidden/>
                <w:sz w:val="18"/>
                <w:szCs w:val="18"/>
              </w:rPr>
              <w:fldChar w:fldCharType="begin"/>
            </w:r>
            <w:r w:rsidRPr="003479F5">
              <w:rPr>
                <w:noProof/>
                <w:webHidden/>
                <w:sz w:val="18"/>
                <w:szCs w:val="18"/>
              </w:rPr>
              <w:instrText xml:space="preserve"> PAGEREF _Toc165574629 \h </w:instrText>
            </w:r>
            <w:r w:rsidRPr="003479F5">
              <w:rPr>
                <w:noProof/>
                <w:webHidden/>
                <w:sz w:val="18"/>
                <w:szCs w:val="18"/>
              </w:rPr>
            </w:r>
            <w:r w:rsidRPr="003479F5">
              <w:rPr>
                <w:noProof/>
                <w:webHidden/>
                <w:sz w:val="18"/>
                <w:szCs w:val="18"/>
              </w:rPr>
              <w:fldChar w:fldCharType="separate"/>
            </w:r>
            <w:r w:rsidRPr="003479F5">
              <w:rPr>
                <w:noProof/>
                <w:webHidden/>
                <w:sz w:val="18"/>
                <w:szCs w:val="18"/>
              </w:rPr>
              <w:t>47</w:t>
            </w:r>
            <w:r w:rsidRPr="003479F5">
              <w:rPr>
                <w:noProof/>
                <w:webHidden/>
                <w:sz w:val="18"/>
                <w:szCs w:val="18"/>
              </w:rPr>
              <w:fldChar w:fldCharType="end"/>
            </w:r>
          </w:hyperlink>
        </w:p>
        <w:p w14:paraId="3CD43390" w14:textId="5540DDC9" w:rsidR="003479F5" w:rsidRPr="003479F5" w:rsidRDefault="003479F5" w:rsidP="003479F5">
          <w:pPr>
            <w:pStyle w:val="TOC1"/>
            <w:tabs>
              <w:tab w:val="left" w:pos="440"/>
            </w:tabs>
            <w:spacing w:after="0"/>
            <w:rPr>
              <w:rFonts w:asciiTheme="minorHAnsi" w:eastAsiaTheme="minorEastAsia" w:hAnsiTheme="minorHAnsi"/>
              <w:spacing w:val="0"/>
              <w:kern w:val="2"/>
              <w:sz w:val="18"/>
              <w:szCs w:val="18"/>
              <w:lang w:val="en-IL" w:eastAsia="en-IL"/>
            </w:rPr>
          </w:pPr>
          <w:hyperlink w:anchor="_Toc165574630" w:history="1">
            <w:r w:rsidRPr="003479F5">
              <w:rPr>
                <w:rStyle w:val="Hyperlink"/>
                <w:sz w:val="18"/>
                <w:szCs w:val="18"/>
              </w:rPr>
              <w:t>6.</w:t>
            </w:r>
            <w:r w:rsidRPr="003479F5">
              <w:rPr>
                <w:rFonts w:asciiTheme="minorHAnsi" w:eastAsiaTheme="minorEastAsia" w:hAnsiTheme="minorHAnsi"/>
                <w:spacing w:val="0"/>
                <w:kern w:val="2"/>
                <w:sz w:val="18"/>
                <w:szCs w:val="18"/>
                <w:lang w:val="en-IL" w:eastAsia="en-IL"/>
              </w:rPr>
              <w:tab/>
            </w:r>
            <w:r w:rsidRPr="003479F5">
              <w:rPr>
                <w:rStyle w:val="Hyperlink"/>
                <w:sz w:val="18"/>
                <w:szCs w:val="18"/>
              </w:rPr>
              <w:t>REFERENCES:</w:t>
            </w:r>
            <w:r w:rsidRPr="003479F5">
              <w:rPr>
                <w:webHidden/>
                <w:sz w:val="18"/>
                <w:szCs w:val="18"/>
              </w:rPr>
              <w:tab/>
            </w:r>
            <w:r w:rsidRPr="003479F5">
              <w:rPr>
                <w:webHidden/>
                <w:sz w:val="18"/>
                <w:szCs w:val="18"/>
              </w:rPr>
              <w:fldChar w:fldCharType="begin"/>
            </w:r>
            <w:r w:rsidRPr="003479F5">
              <w:rPr>
                <w:webHidden/>
                <w:sz w:val="18"/>
                <w:szCs w:val="18"/>
              </w:rPr>
              <w:instrText xml:space="preserve"> PAGEREF _Toc165574630 \h </w:instrText>
            </w:r>
            <w:r w:rsidRPr="003479F5">
              <w:rPr>
                <w:webHidden/>
                <w:sz w:val="18"/>
                <w:szCs w:val="18"/>
              </w:rPr>
            </w:r>
            <w:r w:rsidRPr="003479F5">
              <w:rPr>
                <w:webHidden/>
                <w:sz w:val="18"/>
                <w:szCs w:val="18"/>
              </w:rPr>
              <w:fldChar w:fldCharType="separate"/>
            </w:r>
            <w:r w:rsidRPr="003479F5">
              <w:rPr>
                <w:webHidden/>
                <w:sz w:val="18"/>
                <w:szCs w:val="18"/>
              </w:rPr>
              <w:t>49</w:t>
            </w:r>
            <w:r w:rsidRPr="003479F5">
              <w:rPr>
                <w:webHidden/>
                <w:sz w:val="18"/>
                <w:szCs w:val="18"/>
              </w:rPr>
              <w:fldChar w:fldCharType="end"/>
            </w:r>
          </w:hyperlink>
        </w:p>
        <w:p w14:paraId="02DE23EE" w14:textId="33CADE26" w:rsidR="00B95655" w:rsidRPr="003770AA" w:rsidRDefault="00B95655" w:rsidP="003479F5">
          <w:pPr>
            <w:spacing w:after="0" w:line="240" w:lineRule="auto"/>
            <w:rPr>
              <w:rFonts w:asciiTheme="minorBidi" w:hAnsiTheme="minorBidi"/>
            </w:rPr>
          </w:pPr>
          <w:r w:rsidRPr="003479F5">
            <w:rPr>
              <w:rFonts w:cstheme="minorHAnsi"/>
              <w:b/>
              <w:bCs/>
              <w:sz w:val="16"/>
              <w:szCs w:val="16"/>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574578"/>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2F1BF47E"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Pr="00216CE1">
        <w:rPr>
          <w:b/>
          <w:bCs/>
        </w:rPr>
        <w:t>[</w:t>
      </w:r>
      <w:hyperlink w:anchor="Reference1" w:history="1">
        <w:r w:rsidRPr="00216CE1">
          <w:rPr>
            <w:rStyle w:val="Hyperlink"/>
            <w:b/>
            <w:bCs/>
          </w:rPr>
          <w:t>1</w:t>
        </w:r>
      </w:hyperlink>
      <w:r w:rsidRPr="00216CE1">
        <w:rPr>
          <w:b/>
          <w:bCs/>
        </w:rPr>
        <w:t>]</w:t>
      </w:r>
      <w:r>
        <w:rPr>
          <w:b/>
          <w:bCs/>
        </w:rPr>
        <w:t>[ ]</w:t>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574579"/>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574580"/>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7B040CFB" w:rsidR="007E5E21" w:rsidRDefault="00BA7873" w:rsidP="008D46A8">
      <w:pPr>
        <w:pStyle w:val="Style1"/>
      </w:pPr>
      <w:r>
        <w:t xml:space="preserve">With the increasing number of </w:t>
      </w:r>
      <w:r w:rsidR="00896E03">
        <w:t>objects</w:t>
      </w:r>
      <w:r w:rsidR="00920A83">
        <w:t xml:space="preserve"> in Earth orbit</w:t>
      </w:r>
      <w:r>
        <w:t>, around 27,000</w:t>
      </w:r>
      <w:r w:rsidRPr="00920A83">
        <w:rPr>
          <w:b/>
          <w:bCs/>
        </w:rPr>
        <w:t>[</w:t>
      </w:r>
      <w:hyperlink w:anchor="Reference3" w:history="1">
        <w:r w:rsidRPr="00920A83">
          <w:rPr>
            <w:rStyle w:val="Hyperlink"/>
            <w:b/>
            <w:bCs/>
          </w:rPr>
          <w:t>3</w:t>
        </w:r>
      </w:hyperlink>
      <w:r w:rsidRPr="00920A83">
        <w:rPr>
          <w:b/>
          <w:bCs/>
        </w:rPr>
        <w:t>]</w:t>
      </w:r>
      <w:r>
        <w:t xml:space="preserve"> and the shift to cluster of smaller satellites instead of a single big one</w:t>
      </w:r>
      <w:r w:rsidR="00896E03">
        <w:t xml:space="preserve"> </w:t>
      </w:r>
      <w:bookmarkStart w:id="8" w:name="_Hlk138404753"/>
      <w:r w:rsidR="002B554F" w:rsidRPr="00920A83">
        <w:rPr>
          <w:b/>
          <w:bCs/>
        </w:rPr>
        <w:t>[</w:t>
      </w:r>
      <w:hyperlink w:anchor="Reference1" w:history="1">
        <w:r w:rsidR="002B554F" w:rsidRPr="00920A83">
          <w:rPr>
            <w:rStyle w:val="Hyperlink"/>
            <w:b/>
            <w:bCs/>
          </w:rPr>
          <w:t>1</w:t>
        </w:r>
      </w:hyperlink>
      <w:r w:rsidR="002B554F" w:rsidRPr="00920A83">
        <w:rPr>
          <w:b/>
          <w:bCs/>
        </w:rPr>
        <w:t>]</w:t>
      </w:r>
      <w:bookmarkEnd w:id="8"/>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5B5B35" w:rsidRPr="00920A83">
        <w:rPr>
          <w:b/>
          <w:bCs/>
        </w:rPr>
        <w:t>[</w:t>
      </w:r>
      <w:hyperlink w:anchor="Reference1" w:history="1">
        <w:r w:rsidR="005B5B35" w:rsidRPr="00920A83">
          <w:rPr>
            <w:rStyle w:val="Hyperlink"/>
            <w:b/>
            <w:bCs/>
          </w:rPr>
          <w:t>1</w:t>
        </w:r>
      </w:hyperlink>
      <w:r w:rsidR="005B5B35" w:rsidRPr="00920A83">
        <w:rPr>
          <w:b/>
          <w:bCs/>
        </w:rPr>
        <w:t>]</w:t>
      </w:r>
      <w:r w:rsidR="00734A99">
        <w:rPr>
          <w:b/>
          <w:bCs/>
        </w:rPr>
        <w:t xml:space="preserve"> </w:t>
      </w:r>
      <w:r w:rsidR="00734A99">
        <w:t xml:space="preserve">and the </w:t>
      </w:r>
      <w:r w:rsidR="00734A99">
        <w:rPr>
          <w:b/>
          <w:bCs/>
        </w:rPr>
        <w:t xml:space="preserve">SBO-ANCAS </w:t>
      </w:r>
      <w:proofErr w:type="gramStart"/>
      <w:r w:rsidR="00734A99">
        <w:t>algorithm[</w:t>
      </w:r>
      <w:proofErr w:type="gramEnd"/>
      <w:r w:rsidR="00734A99">
        <w:t xml:space="preserve"> ]</w:t>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B93E0E">
        <w:t xml:space="preserve"> </w:t>
      </w:r>
      <w:r w:rsidR="00C97D62" w:rsidRPr="00920A83">
        <w:rPr>
          <w:b/>
          <w:bCs/>
        </w:rPr>
        <w:t>[</w:t>
      </w:r>
      <w:hyperlink w:anchor="Reference1" w:history="1">
        <w:r w:rsidR="00C97D62" w:rsidRPr="00920A83">
          <w:rPr>
            <w:rStyle w:val="Hyperlink"/>
            <w:b/>
            <w:bCs/>
          </w:rPr>
          <w:t>1</w:t>
        </w:r>
      </w:hyperlink>
      <w:r w:rsidR="00C97D62" w:rsidRPr="00920A83">
        <w:rPr>
          <w:b/>
          <w:bCs/>
        </w:rPr>
        <w:t>]</w:t>
      </w:r>
      <w:r w:rsidR="00FA1438">
        <w:rPr>
          <w:b/>
          <w:bCs/>
        </w:rPr>
        <w:t>,</w:t>
      </w:r>
      <w:r w:rsidR="00C97D62">
        <w:t xml:space="preserve"> </w:t>
      </w:r>
      <w:r w:rsidR="00FA1438">
        <w:t xml:space="preserve">SBO-ANCAS[ ]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ED5DCE">
        <w:rPr>
          <w:b/>
          <w:bCs/>
        </w:rPr>
        <w:t>[</w:t>
      </w:r>
      <w:hyperlink w:anchor="Reference2" w:history="1">
        <w:r w:rsidR="00ED5DCE" w:rsidRPr="00ED5DCE">
          <w:rPr>
            <w:rStyle w:val="Hyperlink"/>
            <w:b/>
            <w:bCs/>
          </w:rPr>
          <w:t>2</w:t>
        </w:r>
      </w:hyperlink>
      <w:r w:rsidR="00ED5DCE">
        <w:rPr>
          <w:b/>
          <w:bCs/>
        </w:rPr>
        <w:t>]</w:t>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9" w:name="_Toc138016850"/>
      <w:r>
        <w:br w:type="page"/>
      </w:r>
    </w:p>
    <w:p w14:paraId="15268251" w14:textId="6A44129F" w:rsidR="0065591A" w:rsidRDefault="00673199" w:rsidP="00581541">
      <w:pPr>
        <w:pStyle w:val="Heading1"/>
      </w:pPr>
      <w:bookmarkStart w:id="10" w:name="_Toc165574581"/>
      <w:bookmarkEnd w:id="9"/>
      <w:r w:rsidRPr="00673199">
        <w:lastRenderedPageBreak/>
        <w:t>General Description</w:t>
      </w:r>
      <w:bookmarkEnd w:id="10"/>
    </w:p>
    <w:p w14:paraId="17F65A06" w14:textId="1DDD1060" w:rsidR="00673199" w:rsidRDefault="00673199" w:rsidP="00673199">
      <w:pPr>
        <w:pStyle w:val="Heading2"/>
      </w:pPr>
      <w:bookmarkStart w:id="11" w:name="_Toc165574582"/>
      <w:r>
        <w:t>Background</w:t>
      </w:r>
      <w:bookmarkEnd w:id="11"/>
    </w:p>
    <w:p w14:paraId="3D8508F0" w14:textId="3D57CB89" w:rsidR="000668F6" w:rsidRDefault="000668F6" w:rsidP="000668F6">
      <w:pPr>
        <w:pStyle w:val="Heading3"/>
      </w:pPr>
      <w:bookmarkStart w:id="12" w:name="_Toc165574583"/>
      <w:r>
        <w:t>The Algorithms</w:t>
      </w:r>
      <w:bookmarkEnd w:id="12"/>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8C7600">
      <w:pPr>
        <w:pStyle w:val="Heading4"/>
      </w:pPr>
      <w:bookmarkStart w:id="13" w:name="_Toc138016856"/>
      <w:bookmarkStart w:id="14" w:name="_Toc138059389"/>
      <w:bookmarkStart w:id="15" w:name="_Toc138148874"/>
      <w:bookmarkStart w:id="16" w:name="_Toc138160228"/>
      <w:bookmarkStart w:id="17" w:name="_Toc138411539"/>
      <w:r>
        <w:t>ANCAS</w:t>
      </w:r>
      <w:bookmarkEnd w:id="13"/>
      <w:bookmarkEnd w:id="14"/>
      <w:bookmarkEnd w:id="15"/>
      <w:bookmarkEnd w:id="16"/>
      <w:bookmarkEnd w:id="17"/>
    </w:p>
    <w:p w14:paraId="1DFF9EA6" w14:textId="535D6BD4" w:rsidR="000668F6" w:rsidRDefault="000668F6" w:rsidP="000668F6">
      <w:pPr>
        <w:pStyle w:val="Style1"/>
        <w:ind w:left="720"/>
      </w:pPr>
      <w:r>
        <w:t xml:space="preserve">The first algorithm, ANCAS </w:t>
      </w:r>
      <w:r w:rsidRPr="00085302">
        <w:rPr>
          <w:b/>
          <w:bCs/>
        </w:rPr>
        <w:t>[</w:t>
      </w:r>
      <w:hyperlink w:anchor="Reference2" w:history="1">
        <w:r w:rsidRPr="00085302">
          <w:rPr>
            <w:rStyle w:val="Hyperlink"/>
            <w:b/>
            <w:bCs/>
          </w:rPr>
          <w:t>2</w:t>
        </w:r>
      </w:hyperlink>
      <w:r w:rsidRPr="00085302">
        <w:rPr>
          <w:b/>
          <w:bCs/>
        </w:rPr>
        <w:t>]</w:t>
      </w:r>
      <w:r>
        <w:t xml:space="preserve"> uses cubic polynomial as an approximation of a function over an interval. Given n points in time and the respective location and velocity vectors for 2 objects, we can find the TCA by:</w:t>
      </w:r>
    </w:p>
    <w:p w14:paraId="72761966" w14:textId="41FE735D" w:rsidR="000668F6" w:rsidRPr="00A4549C" w:rsidRDefault="00A4549C" w:rsidP="00A4549C">
      <w:pPr>
        <w:pStyle w:val="Algorithms"/>
      </w:pPr>
      <w:bookmarkStart w:id="18" w:name="_Hlk138405351"/>
      <w:r w:rsidRPr="00A4549C">
        <mc:AlternateContent>
          <mc:Choice Requires="wps">
            <w:drawing>
              <wp:anchor distT="45720" distB="45720" distL="114300" distR="114300" simplePos="0" relativeHeight="251660294" behindDoc="0" locked="0" layoutInCell="1" allowOverlap="1" wp14:anchorId="02E781A9" wp14:editId="243DEC7E">
                <wp:simplePos x="0" y="0"/>
                <wp:positionH relativeFrom="margin">
                  <wp:align>right</wp:align>
                </wp:positionH>
                <wp:positionV relativeFrom="paragraph">
                  <wp:posOffset>22352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3905"/>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9"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19"/>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7.6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20"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20"/>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18"/>
      <w:r w:rsidR="000668F6" w:rsidRPr="00A4549C">
        <w:t xml:space="preserve">ANCAS on n points, </w:t>
      </w:r>
      <w:r w:rsidR="000668F6" w:rsidRPr="00A4549C">
        <w:rPr>
          <w:rStyle w:val="descriptionTextChar"/>
          <w:sz w:val="22"/>
          <w:szCs w:val="22"/>
        </w:rPr>
        <w:t xml:space="preserve">(the original algorithms description can be found at </w:t>
      </w:r>
      <w:r w:rsidR="000668F6" w:rsidRPr="00A4549C">
        <w:t>[</w:t>
      </w:r>
      <w:hyperlink w:anchor="Reference2" w:history="1">
        <w:r w:rsidR="000668F6" w:rsidRPr="00A4549C">
          <w:rPr>
            <w:rStyle w:val="Hyperlink"/>
            <w:color w:val="595959" w:themeColor="text1" w:themeTint="A6"/>
            <w:u w:val="none"/>
          </w:rPr>
          <w:t>2</w:t>
        </w:r>
      </w:hyperlink>
      <w:r w:rsidR="000668F6" w:rsidRPr="00A4549C">
        <w:t>]</w:t>
      </w:r>
      <w:r w:rsidR="000668F6" w:rsidRPr="00A4549C">
        <w:rPr>
          <w:rStyle w:val="descriptionTextChar"/>
          <w:sz w:val="22"/>
          <w:szCs w:val="22"/>
        </w:rPr>
        <w:t>)</w:t>
      </w:r>
      <w:r w:rsidRPr="00A4549C">
        <w:rPr>
          <w:rStyle w:val="descriptionTextChar"/>
          <w:sz w:val="22"/>
          <w:szCs w:val="22"/>
        </w:rPr>
        <w:t xml:space="preserve"> </w:t>
      </w:r>
    </w:p>
    <w:p w14:paraId="37B948C1"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77777777" w:rsidR="000668F6" w:rsidRDefault="000668F6" w:rsidP="000668F6">
      <w:pPr>
        <w:pStyle w:val="Style1"/>
        <w:ind w:left="720"/>
      </w:pPr>
      <w:r>
        <w:t xml:space="preserve">The second algorithm, SBO-ANCAS </w:t>
      </w:r>
      <w:r w:rsidRPr="00085302">
        <w:rPr>
          <w:b/>
          <w:bCs/>
        </w:rPr>
        <w:t>[</w:t>
      </w:r>
      <w:hyperlink w:anchor="Reference2" w:history="1">
        <w:r w:rsidRPr="00085302">
          <w:rPr>
            <w:rStyle w:val="Hyperlink"/>
            <w:b/>
            <w:bCs/>
          </w:rPr>
          <w:t>2</w:t>
        </w:r>
      </w:hyperlink>
      <w:r w:rsidRPr="00085302">
        <w:rPr>
          <w:b/>
          <w:bCs/>
        </w:rPr>
        <w:t>]</w:t>
      </w:r>
      <w:r>
        <w:t xml:space="preserve"> 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48F2C935" w:rsidR="000668F6" w:rsidRDefault="000668F6" w:rsidP="00347A90">
      <w:pPr>
        <w:pStyle w:val="Algorithms"/>
      </w:pPr>
      <w: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63" type="#_x0000_t75" style="width:13.5pt;height:13.5pt" o:ole="">
                                  <v:imagedata r:id="rId13" o:title=""/>
                                </v:shape>
                                <o:OLEObject Type="Embed" ProgID="Equation.DSMT4" ShapeID="_x0000_i1563" DrawAspect="Content" ObjectID="_1776205849" r:id="rId14"/>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564" type="#_x0000_t75" style="width:13.5pt;height:13.5pt" o:ole="">
                                  <v:imagedata r:id="rId15" o:title=""/>
                                </v:shape>
                                <o:OLEObject Type="Embed" ProgID="Equation.DSMT4" ShapeID="_x0000_i1564" DrawAspect="Content" ObjectID="_1776205850" r:id="rId16"/>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563" type="#_x0000_t75" style="width:13.5pt;height:13.5pt" o:ole="">
                            <v:imagedata r:id="rId13" o:title=""/>
                          </v:shape>
                          <o:OLEObject Type="Embed" ProgID="Equation.DSMT4" ShapeID="_x0000_i1563" DrawAspect="Content" ObjectID="_1776205849" r:id="rId17"/>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564" type="#_x0000_t75" style="width:13.5pt;height:13.5pt" o:ole="">
                            <v:imagedata r:id="rId15" o:title=""/>
                          </v:shape>
                          <o:OLEObject Type="Embed" ProgID="Equation.DSMT4" ShapeID="_x0000_i1564" DrawAspect="Content" ObjectID="_1776205850" r:id="rId18"/>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t>SBO-</w:t>
      </w:r>
      <w:r w:rsidRPr="00442002">
        <w:t xml:space="preserve">ANCAS on </w:t>
      </w:r>
      <w:r>
        <w:t>n</w:t>
      </w:r>
      <w:r w:rsidRPr="00442002">
        <w:t xml:space="preserve"> points</w:t>
      </w:r>
      <w:r>
        <w:t xml:space="preserve">, </w:t>
      </w:r>
      <w:r w:rsidRPr="00FE46DA">
        <w:rPr>
          <w:rStyle w:val="descriptionTextChar"/>
        </w:rPr>
        <w:t xml:space="preserve">(the original algorithms description can be found at </w:t>
      </w:r>
      <w:r w:rsidRPr="00085302">
        <w:rPr>
          <w:b/>
          <w:bCs/>
        </w:rPr>
        <w:t>[</w:t>
      </w:r>
      <w:r>
        <w:rPr>
          <w:b/>
          <w:bCs/>
        </w:rPr>
        <w:t xml:space="preserve"> </w:t>
      </w:r>
      <w:r>
        <w:t xml:space="preserve">  </w:t>
      </w:r>
      <w:r w:rsidRPr="00085302">
        <w:rPr>
          <w:b/>
          <w:bCs/>
        </w:rPr>
        <w:t>]</w:t>
      </w:r>
      <w:r w:rsidRPr="00FE46DA">
        <w:rPr>
          <w:rStyle w:val="descriptionTextChar"/>
        </w:rPr>
        <w:t>)</w:t>
      </w:r>
    </w:p>
    <w:p w14:paraId="5A93F353" w14:textId="77777777" w:rsidR="000668F6" w:rsidRDefault="000668F6" w:rsidP="000668F6">
      <w:pPr>
        <w:pStyle w:val="Style1"/>
        <w:ind w:left="0"/>
      </w:pPr>
    </w:p>
    <w:p w14:paraId="78EA915D"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1" w:name="_Toc138016857"/>
      <w:bookmarkStart w:id="22" w:name="_Toc138059390"/>
      <w:bookmarkStart w:id="23" w:name="_Toc138148875"/>
      <w:bookmarkStart w:id="24" w:name="_Toc138160229"/>
      <w:bookmarkStart w:id="25" w:name="_Toc138411540"/>
      <w:r>
        <w:t>CATCH</w:t>
      </w:r>
      <w:bookmarkEnd w:id="21"/>
      <w:bookmarkEnd w:id="22"/>
      <w:bookmarkEnd w:id="23"/>
      <w:bookmarkEnd w:id="24"/>
      <w:bookmarkEnd w:id="25"/>
    </w:p>
    <w:p w14:paraId="36557ECD" w14:textId="77777777" w:rsidR="000668F6" w:rsidRDefault="000668F6" w:rsidP="000668F6">
      <w:pPr>
        <w:pStyle w:val="Style1"/>
        <w:ind w:left="720"/>
      </w:pPr>
      <w:r>
        <w:t xml:space="preserve">The third algorithm, CATCH </w:t>
      </w:r>
      <w:r w:rsidRPr="004F3092">
        <w:rPr>
          <w:b/>
          <w:bCs/>
        </w:rPr>
        <w:t>[</w:t>
      </w:r>
      <w:hyperlink w:anchor="Reference1" w:history="1">
        <w:r w:rsidRPr="004F3092">
          <w:rPr>
            <w:rStyle w:val="Hyperlink"/>
            <w:b/>
            <w:bCs/>
          </w:rPr>
          <w:t>1</w:t>
        </w:r>
      </w:hyperlink>
      <w:r w:rsidRPr="004F3092">
        <w:rPr>
          <w:b/>
          <w:bCs/>
        </w:rPr>
        <w:t>]</w:t>
      </w:r>
      <w:r>
        <w:t xml:space="preserve">, uses </w:t>
      </w:r>
      <w:r w:rsidRPr="00CD231F">
        <w:rPr>
          <w:b/>
          <w:bCs/>
        </w:rPr>
        <w:t>Chebyshev Proxy Polynomial (CPP</w:t>
      </w:r>
      <w:proofErr w:type="gramStart"/>
      <w:r w:rsidRPr="00CD231F">
        <w:rPr>
          <w:b/>
          <w:bCs/>
        </w:rPr>
        <w:t>)</w:t>
      </w:r>
      <w:r w:rsidRPr="004F3092">
        <w:rPr>
          <w:b/>
          <w:bCs/>
        </w:rPr>
        <w:t>[</w:t>
      </w:r>
      <w:proofErr w:type="gramEnd"/>
      <w:r>
        <w:fldChar w:fldCharType="begin"/>
      </w:r>
      <w:r>
        <w:instrText>HYPERLINK \l "Reference1"</w:instrText>
      </w:r>
      <w:r>
        <w:fldChar w:fldCharType="separate"/>
      </w:r>
      <w:r w:rsidRPr="004F3092">
        <w:rPr>
          <w:rStyle w:val="Hyperlink"/>
          <w:b/>
          <w:bCs/>
        </w:rPr>
        <w:t>1</w:t>
      </w:r>
      <w:r>
        <w:rPr>
          <w:rStyle w:val="Hyperlink"/>
          <w:b/>
          <w:bCs/>
        </w:rPr>
        <w:fldChar w:fldCharType="end"/>
      </w:r>
      <w:r w:rsidRPr="004F3092">
        <w:rPr>
          <w:b/>
          <w:bCs/>
        </w:rPr>
        <w:t>]</w:t>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554" type="#_x0000_t75" style="width:19pt;height:19pt" o:ole="">
            <v:imagedata r:id="rId19" o:title=""/>
          </v:shape>
          <o:OLEObject Type="Embed" ProgID="Equation.DSMT4" ShapeID="_x0000_i1554" DrawAspect="Content" ObjectID="_1776205840" r:id="rId20"/>
        </w:object>
      </w:r>
      <w:r>
        <w:t xml:space="preserve">, each iteration searches the minimal distance in an interval with size </w:t>
      </w:r>
      <w:r w:rsidRPr="00ED1621">
        <w:rPr>
          <w:position w:val="-4"/>
        </w:rPr>
        <w:object w:dxaOrig="180" w:dyaOrig="260" w14:anchorId="13A7440B">
          <v:shape id="_x0000_i1555" type="#_x0000_t75" style="width:8.5pt;height:13.5pt" o:ole="">
            <v:imagedata r:id="rId21" o:title=""/>
          </v:shape>
          <o:OLEObject Type="Embed" ProgID="Equation.DSMT4" ShapeID="_x0000_i1555" DrawAspect="Content" ObjectID="_1776205841" r:id="rId22"/>
        </w:object>
      </w:r>
      <w:r>
        <w:t xml:space="preserve">. The degree of the CPP is part of the algorithm input and appear as N. </w:t>
      </w:r>
    </w:p>
    <w:p w14:paraId="08EE56F7" w14:textId="372846F6"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565" type="#_x0000_t75" style="width:90.5pt;height:18.5pt" o:ole="">
                                  <v:imagedata r:id="rId23" o:title=""/>
                                </v:shape>
                                <o:OLEObject Type="Embed" ProgID="Equation.DSMT4" ShapeID="_x0000_i1565" DrawAspect="Content" ObjectID="_1776205851" r:id="rId24"/>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566" type="#_x0000_t75" style="width:52pt;height:18.5pt" o:ole="">
                                  <v:imagedata r:id="rId25" o:title=""/>
                                </v:shape>
                                <o:OLEObject Type="Embed" ProgID="Equation.DSMT4" ShapeID="_x0000_i1566" DrawAspect="Content" ObjectID="_1776205852" r:id="rId26"/>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567" type="#_x0000_t75" style="width:48pt;height:18.5pt" o:ole="">
                                  <v:imagedata r:id="rId27" o:title=""/>
                                </v:shape>
                                <o:OLEObject Type="Embed" ProgID="Equation.DSMT4" ShapeID="_x0000_i1567" DrawAspect="Content" ObjectID="_1776205853" r:id="rId28"/>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568" type="#_x0000_t75" style="width:47.5pt;height:18.5pt" o:ole="">
                                  <v:imagedata r:id="rId29" o:title=""/>
                                </v:shape>
                                <o:OLEObject Type="Embed" ProgID="Equation.DSMT4" ShapeID="_x0000_i1568" DrawAspect="Content" ObjectID="_1776205854" r:id="rId30"/>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569" type="#_x0000_t75" style="width:28.5pt;height:13.5pt" o:ole="">
                                  <v:imagedata r:id="rId31" o:title=""/>
                                </v:shape>
                                <o:OLEObject Type="Embed" ProgID="Equation.DSMT4" ShapeID="_x0000_i1569" DrawAspect="Content" ObjectID="_1776205855" r:id="rId3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570" type="#_x0000_t75" style="width:28pt;height:13.5pt" o:ole="">
                                  <v:imagedata r:id="rId33" o:title=""/>
                                </v:shape>
                                <o:OLEObject Type="Embed" ProgID="Equation.DSMT4" ShapeID="_x0000_i1570" DrawAspect="Content" ObjectID="_1776205856" r:id="rId34"/>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571" type="#_x0000_t75" style="width:36.5pt;height:18.5pt" o:ole="">
                                  <v:imagedata r:id="rId35" o:title=""/>
                                </v:shape>
                                <o:OLEObject Type="Embed" ProgID="Equation.DSMT4" ShapeID="_x0000_i1571" DrawAspect="Content" ObjectID="_1776205857" r:id="rId36"/>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572" type="#_x0000_t75" style="width:16pt;height:20.5pt">
                                  <v:imagedata r:id="rId37" o:title=""/>
                                </v:shape>
                                <o:OLEObject Type="Embed" ProgID="Equation.DSMT4" ShapeID="_x0000_i1572" DrawAspect="Content" ObjectID="_1776205858" r:id="rId38"/>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573" type="#_x0000_t75" style="width:24pt;height:19pt">
                                  <v:imagedata r:id="rId39" o:title=""/>
                                </v:shape>
                                <o:OLEObject Type="Embed" ProgID="Equation.DSMT4" ShapeID="_x0000_i1573" DrawAspect="Content" ObjectID="_1776205859" r:id="rId40"/>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574" type="#_x0000_t75" style="width:28pt;height:16pt">
                                  <v:imagedata r:id="rId41" o:title=""/>
                                </v:shape>
                                <o:OLEObject Type="Embed" ProgID="Equation.DSMT4" ShapeID="_x0000_i1574" DrawAspect="Content" ObjectID="_1776205860" r:id="rId42"/>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575" type="#_x0000_t75" style="width:44.5pt;height:19pt">
                                  <v:imagedata r:id="rId43" o:title=""/>
                                </v:shape>
                                <o:OLEObject Type="Embed" ProgID="Equation.DSMT4" ShapeID="_x0000_i1575" DrawAspect="Content" ObjectID="_1776205861" r:id="rId44"/>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576" type="#_x0000_t75" style="width:28pt;height:16pt">
                                  <v:imagedata r:id="rId41" o:title=""/>
                                </v:shape>
                                <o:OLEObject Type="Embed" ProgID="Equation.DSMT4" ShapeID="_x0000_i1576" DrawAspect="Content" ObjectID="_1776205862" r:id="rId45"/>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577" type="#_x0000_t75" style="width:16pt;height:20.5pt">
                                  <v:imagedata r:id="rId46" o:title=""/>
                                </v:shape>
                                <o:OLEObject Type="Embed" ProgID="Equation.DSMT4" ShapeID="_x0000_i1577" DrawAspect="Content" ObjectID="_1776205863" r:id="rId47"/>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578" type="#_x0000_t75" style="width:13.5pt;height:13.5pt">
                                  <v:imagedata r:id="rId13" o:title=""/>
                                </v:shape>
                                <o:OLEObject Type="Embed" ProgID="Equation.DSMT4" ShapeID="_x0000_i1578" DrawAspect="Content" ObjectID="_1776205864" r:id="rId48"/>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579" type="#_x0000_t75" style="width:8.5pt;height:10pt">
                                  <v:imagedata r:id="rId49" o:title=""/>
                                </v:shape>
                                <o:OLEObject Type="Embed" ProgID="Equation.DSMT4" ShapeID="_x0000_i1579" DrawAspect="Content" ObjectID="_1776205865" r:id="rId50"/>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580" type="#_x0000_t75" style="width:13.5pt;height:13.5pt">
                                  <v:imagedata r:id="rId15" o:title=""/>
                                </v:shape>
                                <o:OLEObject Type="Embed" ProgID="Equation.DSMT4" ShapeID="_x0000_i1580" DrawAspect="Content" ObjectID="_1776205866" r:id="rId51"/>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581" type="#_x0000_t75" style="width:37pt;height:19pt">
                                  <v:imagedata r:id="rId52" o:title=""/>
                                </v:shape>
                                <o:OLEObject Type="Embed" ProgID="Equation.DSMT4" ShapeID="_x0000_i1581" DrawAspect="Content" ObjectID="_1776205867" r:id="rId53"/>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582" type="#_x0000_t75" style="width:43.5pt;height:36pt">
                                  <v:imagedata r:id="rId54" o:title=""/>
                                </v:shape>
                                <o:OLEObject Type="Embed" ProgID="Equation.DSMT4" ShapeID="_x0000_i1582" DrawAspect="Content" ObjectID="_1776205868" r:id="rId5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583" type="#_x0000_t75" style="width:43.5pt;height:28.5pt">
                                  <v:imagedata r:id="rId56" o:title=""/>
                                </v:shape>
                                <o:OLEObject Type="Embed" ProgID="Equation.DSMT4" ShapeID="_x0000_i1583" DrawAspect="Content" ObjectID="_1776205869" r:id="rId57"/>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565" type="#_x0000_t75" style="width:90.5pt;height:18.5pt" o:ole="">
                            <v:imagedata r:id="rId23" o:title=""/>
                          </v:shape>
                          <o:OLEObject Type="Embed" ProgID="Equation.DSMT4" ShapeID="_x0000_i1565" DrawAspect="Content" ObjectID="_1776205851" r:id="rId58"/>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566" type="#_x0000_t75" style="width:52pt;height:18.5pt" o:ole="">
                            <v:imagedata r:id="rId25" o:title=""/>
                          </v:shape>
                          <o:OLEObject Type="Embed" ProgID="Equation.DSMT4" ShapeID="_x0000_i1566" DrawAspect="Content" ObjectID="_1776205852" r:id="rId59"/>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567" type="#_x0000_t75" style="width:48pt;height:18.5pt" o:ole="">
                            <v:imagedata r:id="rId27" o:title=""/>
                          </v:shape>
                          <o:OLEObject Type="Embed" ProgID="Equation.DSMT4" ShapeID="_x0000_i1567" DrawAspect="Content" ObjectID="_1776205853" r:id="rId6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568" type="#_x0000_t75" style="width:47.5pt;height:18.5pt" o:ole="">
                            <v:imagedata r:id="rId29" o:title=""/>
                          </v:shape>
                          <o:OLEObject Type="Embed" ProgID="Equation.DSMT4" ShapeID="_x0000_i1568" DrawAspect="Content" ObjectID="_1776205854" r:id="rId61"/>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569" type="#_x0000_t75" style="width:28.5pt;height:13.5pt" o:ole="">
                            <v:imagedata r:id="rId31" o:title=""/>
                          </v:shape>
                          <o:OLEObject Type="Embed" ProgID="Equation.DSMT4" ShapeID="_x0000_i1569" DrawAspect="Content" ObjectID="_1776205855" r:id="rId6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570" type="#_x0000_t75" style="width:28pt;height:13.5pt" o:ole="">
                            <v:imagedata r:id="rId33" o:title=""/>
                          </v:shape>
                          <o:OLEObject Type="Embed" ProgID="Equation.DSMT4" ShapeID="_x0000_i1570" DrawAspect="Content" ObjectID="_1776205856" r:id="rId63"/>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571" type="#_x0000_t75" style="width:36.5pt;height:18.5pt" o:ole="">
                            <v:imagedata r:id="rId35" o:title=""/>
                          </v:shape>
                          <o:OLEObject Type="Embed" ProgID="Equation.DSMT4" ShapeID="_x0000_i1571" DrawAspect="Content" ObjectID="_1776205857" r:id="rId64"/>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572" type="#_x0000_t75" style="width:16pt;height:20.5pt">
                            <v:imagedata r:id="rId37" o:title=""/>
                          </v:shape>
                          <o:OLEObject Type="Embed" ProgID="Equation.DSMT4" ShapeID="_x0000_i1572" DrawAspect="Content" ObjectID="_1776205858" r:id="rId65"/>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573" type="#_x0000_t75" style="width:24pt;height:19pt">
                            <v:imagedata r:id="rId39" o:title=""/>
                          </v:shape>
                          <o:OLEObject Type="Embed" ProgID="Equation.DSMT4" ShapeID="_x0000_i1573" DrawAspect="Content" ObjectID="_1776205859" r:id="rId66"/>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574" type="#_x0000_t75" style="width:28pt;height:16pt">
                            <v:imagedata r:id="rId41" o:title=""/>
                          </v:shape>
                          <o:OLEObject Type="Embed" ProgID="Equation.DSMT4" ShapeID="_x0000_i1574" DrawAspect="Content" ObjectID="_1776205860" r:id="rId67"/>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575" type="#_x0000_t75" style="width:44.5pt;height:19pt">
                            <v:imagedata r:id="rId43" o:title=""/>
                          </v:shape>
                          <o:OLEObject Type="Embed" ProgID="Equation.DSMT4" ShapeID="_x0000_i1575" DrawAspect="Content" ObjectID="_1776205861" r:id="rId6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576" type="#_x0000_t75" style="width:28pt;height:16pt">
                            <v:imagedata r:id="rId41" o:title=""/>
                          </v:shape>
                          <o:OLEObject Type="Embed" ProgID="Equation.DSMT4" ShapeID="_x0000_i1576" DrawAspect="Content" ObjectID="_1776205862" r:id="rId69"/>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577" type="#_x0000_t75" style="width:16pt;height:20.5pt">
                            <v:imagedata r:id="rId46" o:title=""/>
                          </v:shape>
                          <o:OLEObject Type="Embed" ProgID="Equation.DSMT4" ShapeID="_x0000_i1577" DrawAspect="Content" ObjectID="_1776205863" r:id="rId70"/>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578" type="#_x0000_t75" style="width:13.5pt;height:13.5pt">
                            <v:imagedata r:id="rId13" o:title=""/>
                          </v:shape>
                          <o:OLEObject Type="Embed" ProgID="Equation.DSMT4" ShapeID="_x0000_i1578" DrawAspect="Content" ObjectID="_1776205864" r:id="rId71"/>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579" type="#_x0000_t75" style="width:8.5pt;height:10pt">
                            <v:imagedata r:id="rId49" o:title=""/>
                          </v:shape>
                          <o:OLEObject Type="Embed" ProgID="Equation.DSMT4" ShapeID="_x0000_i1579" DrawAspect="Content" ObjectID="_1776205865" r:id="rId7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580" type="#_x0000_t75" style="width:13.5pt;height:13.5pt">
                            <v:imagedata r:id="rId15" o:title=""/>
                          </v:shape>
                          <o:OLEObject Type="Embed" ProgID="Equation.DSMT4" ShapeID="_x0000_i1580" DrawAspect="Content" ObjectID="_1776205866" r:id="rId73"/>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581" type="#_x0000_t75" style="width:37pt;height:19pt">
                            <v:imagedata r:id="rId52" o:title=""/>
                          </v:shape>
                          <o:OLEObject Type="Embed" ProgID="Equation.DSMT4" ShapeID="_x0000_i1581" DrawAspect="Content" ObjectID="_1776205867" r:id="rId74"/>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582" type="#_x0000_t75" style="width:43.5pt;height:36pt">
                            <v:imagedata r:id="rId54" o:title=""/>
                          </v:shape>
                          <o:OLEObject Type="Embed" ProgID="Equation.DSMT4" ShapeID="_x0000_i1582" DrawAspect="Content" ObjectID="_1776205868" r:id="rId7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583" type="#_x0000_t75" style="width:43.5pt;height:28.5pt">
                            <v:imagedata r:id="rId56" o:title=""/>
                          </v:shape>
                          <o:OLEObject Type="Embed" ProgID="Equation.DSMT4" ShapeID="_x0000_i1583" DrawAspect="Content" ObjectID="_1776205869" r:id="rId76"/>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Pr="004F3092">
          <w:rPr>
            <w:rStyle w:val="Hyperlink"/>
            <w:b/>
            <w:bCs/>
          </w:rPr>
          <w:t>1</w:t>
        </w:r>
      </w:hyperlink>
      <w:r>
        <w:rPr>
          <w:b/>
          <w:bCs/>
        </w:rPr>
        <w:t>, algorithm 2</w:t>
      </w:r>
      <w:r w:rsidRPr="004F3092">
        <w:rPr>
          <w:b/>
          <w:bCs/>
        </w:rPr>
        <w:t>]</w:t>
      </w:r>
    </w:p>
    <w:p w14:paraId="3A8B0910" w14:textId="77777777"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Pr="004F3092">
          <w:rPr>
            <w:rStyle w:val="Hyperlink"/>
            <w:b/>
            <w:bCs/>
          </w:rPr>
          <w:t>1</w:t>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556" type="#_x0000_t75" style="width:95pt;height:19pt" o:ole="">
            <v:imagedata r:id="rId77" o:title=""/>
          </v:shape>
          <o:OLEObject Type="Embed" ProgID="Equation.DSMT4" ShapeID="_x0000_i1556" DrawAspect="Content" ObjectID="_1776205842" r:id="rId78"/>
        </w:object>
      </w:r>
      <w:r>
        <w:t xml:space="preserve"> we can calculate the minimal distance in each interval and eventually the TCA and respective distance in </w:t>
      </w:r>
      <w:r w:rsidRPr="00ED1621">
        <w:rPr>
          <w:position w:val="-12"/>
        </w:rPr>
        <w:object w:dxaOrig="740" w:dyaOrig="360" w14:anchorId="3BEDA045">
          <v:shape id="_x0000_i1557" type="#_x0000_t75" style="width:36.5pt;height:19pt" o:ole="">
            <v:imagedata r:id="rId79" o:title=""/>
          </v:shape>
          <o:OLEObject Type="Embed" ProgID="Equation.DSMT4" ShapeID="_x0000_i1557" DrawAspect="Content" ObjectID="_1776205843" r:id="rId80"/>
        </w:object>
      </w:r>
      <w:r>
        <w:t xml:space="preserve">. The problem with </w:t>
      </w:r>
      <w:r>
        <w:lastRenderedPageBreak/>
        <w:t xml:space="preserve">CATCH is the cost of finding the roots, which is the cost of finding eigen values for an NxN matrix, to deal with it, Dr. Elad describe in his </w:t>
      </w:r>
      <w:proofErr w:type="gramStart"/>
      <w:r>
        <w:t>article</w:t>
      </w:r>
      <w:r w:rsidRPr="004F3092">
        <w:rPr>
          <w:b/>
          <w:bCs/>
        </w:rPr>
        <w:t>[</w:t>
      </w:r>
      <w:proofErr w:type="gramEnd"/>
      <w:r>
        <w:fldChar w:fldCharType="begin"/>
      </w:r>
      <w:r>
        <w:instrText>HYPERLINK \l "Reference1"</w:instrText>
      </w:r>
      <w:r>
        <w:fldChar w:fldCharType="separate"/>
      </w:r>
      <w:r w:rsidRPr="004F3092">
        <w:rPr>
          <w:rStyle w:val="Hyperlink"/>
          <w:b/>
          <w:bCs/>
        </w:rPr>
        <w:t>1</w:t>
      </w:r>
      <w:r>
        <w:rPr>
          <w:rStyle w:val="Hyperlink"/>
          <w:b/>
          <w:bCs/>
        </w:rPr>
        <w:fldChar w:fldCharType="end"/>
      </w:r>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6" w:name="_Toc165574584"/>
      <w:r>
        <w:t>The Propagator</w:t>
      </w:r>
      <w:bookmarkEnd w:id="26"/>
    </w:p>
    <w:p w14:paraId="2FCCDE7B" w14:textId="668AC420"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Pr="00BA46E0">
        <w:rPr>
          <w:b/>
          <w:bCs/>
        </w:rPr>
        <w:t>[</w:t>
      </w:r>
      <w:hyperlink w:anchor="Reference10" w:history="1">
        <w:r w:rsidRPr="00BA46E0">
          <w:rPr>
            <w:rStyle w:val="Hyperlink"/>
            <w:b/>
            <w:bCs/>
          </w:rPr>
          <w:t>10</w:t>
        </w:r>
      </w:hyperlink>
      <w:r w:rsidRPr="00BA46E0">
        <w:rPr>
          <w:b/>
          <w:bCs/>
        </w:rPr>
        <w:t>]</w:t>
      </w:r>
      <w:r>
        <w:t xml:space="preserve">, SGP4 is old and famous propagator used for research that known for its fast run time and there are many available implementations we can use </w:t>
      </w:r>
      <w:r w:rsidRPr="00FF0182">
        <w:rPr>
          <w:b/>
          <w:bCs/>
        </w:rPr>
        <w:t>[</w:t>
      </w:r>
      <w:hyperlink w:anchor="Reference4" w:history="1">
        <w:r w:rsidRPr="00FF0182">
          <w:rPr>
            <w:rStyle w:val="Hyperlink"/>
            <w:b/>
            <w:bCs/>
          </w:rPr>
          <w:t>4</w:t>
        </w:r>
      </w:hyperlink>
      <w:r w:rsidRPr="00FF0182">
        <w:rPr>
          <w:b/>
          <w:bCs/>
        </w:rPr>
        <w:t>]</w:t>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29A5B1C4" w:rsidR="00673199" w:rsidRDefault="00F6137F" w:rsidP="00D57363">
      <w:pPr>
        <w:pStyle w:val="Style1"/>
      </w:pPr>
      <w:r>
        <w:t xml:space="preserve">We used the propagator for two </w:t>
      </w:r>
      <w:proofErr w:type="gramStart"/>
      <w:r>
        <w:t>task</w:t>
      </w:r>
      <w:proofErr w:type="gramEnd"/>
      <w:r>
        <w:t xml:space="preserve">,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77602B0B" w14:textId="77777777" w:rsidR="00317053" w:rsidRDefault="00317053">
      <w:pPr>
        <w:rPr>
          <w:rFonts w:asciiTheme="minorBidi" w:eastAsiaTheme="majorEastAsia" w:hAnsiTheme="minorBidi" w:cstheme="majorBidi"/>
          <w:color w:val="2F5496" w:themeColor="accent1" w:themeShade="BF"/>
          <w:sz w:val="26"/>
          <w:szCs w:val="26"/>
        </w:rPr>
      </w:pPr>
      <w:r>
        <w:br w:type="page"/>
      </w:r>
    </w:p>
    <w:p w14:paraId="29C355E7" w14:textId="0019C326" w:rsidR="00673199" w:rsidRDefault="00CA17A4" w:rsidP="00673199">
      <w:pPr>
        <w:pStyle w:val="Heading2"/>
      </w:pPr>
      <w:bookmarkStart w:id="27" w:name="_Toc165574585"/>
      <w:r>
        <w:lastRenderedPageBreak/>
        <w:t>Goals</w:t>
      </w:r>
      <w:bookmarkEnd w:id="27"/>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8" w:name="_Toc165574586"/>
      <w:r>
        <w:t>Implementing the Algorithms</w:t>
      </w:r>
      <w:bookmarkEnd w:id="28"/>
    </w:p>
    <w:p w14:paraId="0EC0020D" w14:textId="0EE309A8" w:rsidR="00CA17A4" w:rsidRDefault="00D57363" w:rsidP="00D57363">
      <w:r>
        <w:t xml:space="preserve">Our first goal is to implement the algorithms themselves and </w:t>
      </w:r>
      <w:r w:rsidRPr="00AE6AF2">
        <w:t>doing so while considering the environment the algorithm will have to work on</w:t>
      </w:r>
      <w:r>
        <w:t xml:space="preserve">. Until now SBO-ANCAS and CATCH were only implemented in MATLAB as part of the initial article and testing </w:t>
      </w:r>
      <w:proofErr w:type="gramStart"/>
      <w:r>
        <w:t>[ ]</w:t>
      </w:r>
      <w:proofErr w:type="gramEnd"/>
      <w:r>
        <w:t xml:space="preserve">[ ]. To work on a satellite OBC well the algorithms </w:t>
      </w:r>
      <w:r w:rsidRPr="00D57363">
        <w:t>need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29" w:name="_Toc165574587"/>
      <w:r>
        <w:t>Creating a Testing System</w:t>
      </w:r>
      <w:bookmarkEnd w:id="29"/>
    </w:p>
    <w:p w14:paraId="081F2F9D" w14:textId="440ECF5C" w:rsidR="00581DEE" w:rsidRDefault="00581DEE" w:rsidP="00581DEE">
      <w:r>
        <w:t>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30" w:name="_Toc165574588"/>
      <w:r>
        <w:t>Feasibility Testing and Analysis</w:t>
      </w:r>
      <w:bookmarkEnd w:id="30"/>
      <w:r>
        <w:t xml:space="preserve"> </w:t>
      </w:r>
    </w:p>
    <w:p w14:paraId="737484A5" w14:textId="676B2A0B" w:rsidR="00C527E7" w:rsidRDefault="00C527E7" w:rsidP="00C527E7">
      <w:r>
        <w:t>The last part of our project is to conduct a feasibility analysis using our system. We needed to run our system with different types of inputs, different types of algorithms and different parameters for each algorithm. TBD</w:t>
      </w:r>
    </w:p>
    <w:p w14:paraId="4A8CD5F1" w14:textId="53932C91" w:rsidR="00581DEE" w:rsidRPr="00581DEE" w:rsidRDefault="00581DEE" w:rsidP="00581DEE"/>
    <w:p w14:paraId="735712E4" w14:textId="5997DEE7" w:rsidR="00CA17A4" w:rsidRDefault="00CA17A4" w:rsidP="00CA17A4">
      <w:pPr>
        <w:pStyle w:val="Heading2"/>
      </w:pPr>
      <w:bookmarkStart w:id="31" w:name="_Toc165574589"/>
      <w:r>
        <w:t>Users</w:t>
      </w:r>
      <w:bookmarkEnd w:id="31"/>
    </w:p>
    <w:p w14:paraId="36581F98" w14:textId="536B71B1" w:rsidR="00F32E8B" w:rsidRPr="00F32E8B" w:rsidRDefault="00F32E8B" w:rsidP="00F32E8B">
      <w:r>
        <w:t xml:space="preserve">For our system we have two types of users, the first is DR. Elad and his </w:t>
      </w:r>
      <w:r w:rsidRPr="00F32E8B">
        <w:t xml:space="preserve">associates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2" w:name="_Toc165574590"/>
      <w:r>
        <w:lastRenderedPageBreak/>
        <w:t>The solution</w:t>
      </w:r>
      <w:bookmarkEnd w:id="32"/>
    </w:p>
    <w:p w14:paraId="5F76CA57" w14:textId="64E726B8" w:rsidR="00CA17A4" w:rsidRDefault="00CA17A4" w:rsidP="00CA17A4">
      <w:pPr>
        <w:pStyle w:val="Heading2"/>
      </w:pPr>
      <w:bookmarkStart w:id="33" w:name="_Toc165574591"/>
      <w:r>
        <w:t>Algorithms Analysis</w:t>
      </w:r>
      <w:bookmarkEnd w:id="33"/>
    </w:p>
    <w:p w14:paraId="686217F5" w14:textId="753DA3D7" w:rsidR="00322697" w:rsidRDefault="00322697" w:rsidP="00322697">
      <w:pPr>
        <w:pStyle w:val="Heading3"/>
      </w:pPr>
      <w:bookmarkStart w:id="34" w:name="_Toc138016859"/>
      <w:bookmarkStart w:id="35" w:name="_Toc138059392"/>
      <w:bookmarkStart w:id="36" w:name="_Toc138148877"/>
      <w:bookmarkStart w:id="37" w:name="_Toc138160231"/>
      <w:bookmarkStart w:id="38" w:name="_Toc138411542"/>
      <w:bookmarkStart w:id="39" w:name="_Toc165574592"/>
      <w:r>
        <w:t>Algorithms</w:t>
      </w:r>
      <w:r w:rsidR="00B53D2C">
        <w:t xml:space="preserve"> Runtime</w:t>
      </w:r>
      <w:r>
        <w:t xml:space="preserve"> Complexity</w:t>
      </w:r>
      <w:bookmarkEnd w:id="34"/>
      <w:bookmarkEnd w:id="35"/>
      <w:bookmarkEnd w:id="36"/>
      <w:bookmarkEnd w:id="37"/>
      <w:bookmarkEnd w:id="38"/>
      <w:bookmarkEnd w:id="39"/>
    </w:p>
    <w:p w14:paraId="163E114F" w14:textId="3B5688EA" w:rsidR="00322697" w:rsidRDefault="00322697" w:rsidP="00322697">
      <w:pPr>
        <w:pStyle w:val="Heading4"/>
      </w:pPr>
      <w:bookmarkStart w:id="40" w:name="_Toc138016860"/>
      <w:bookmarkStart w:id="41" w:name="_Toc138059393"/>
      <w:bookmarkStart w:id="42" w:name="_Toc138148878"/>
      <w:bookmarkStart w:id="43" w:name="_Toc138160232"/>
      <w:bookmarkStart w:id="44" w:name="_Toc138411543"/>
      <w:r>
        <w:t xml:space="preserve">ANCAS </w:t>
      </w:r>
      <w:r w:rsidRPr="0036647E">
        <w:t>Time Complexity</w:t>
      </w:r>
      <w:bookmarkEnd w:id="40"/>
      <w:bookmarkEnd w:id="41"/>
      <w:bookmarkEnd w:id="42"/>
      <w:bookmarkEnd w:id="43"/>
      <w:bookmarkEnd w:id="44"/>
    </w:p>
    <w:p w14:paraId="662ACE7A" w14:textId="77777777" w:rsidR="00322697" w:rsidRPr="00C44516" w:rsidRDefault="00322697" w:rsidP="00322697">
      <w:pPr>
        <w:pStyle w:val="Style1"/>
        <w:ind w:left="720"/>
      </w:pPr>
      <w:r>
        <w:t xml:space="preserve">In ANCAS </w:t>
      </w:r>
      <w:r w:rsidRPr="00D53ADC">
        <w:rPr>
          <w:b/>
          <w:bCs/>
        </w:rPr>
        <w:t>[</w:t>
      </w:r>
      <w:hyperlink w:anchor="Reference2" w:history="1">
        <w:r w:rsidRPr="00D53ADC">
          <w:rPr>
            <w:rStyle w:val="Hyperlink"/>
            <w:b/>
            <w:bCs/>
          </w:rPr>
          <w:t>2</w:t>
        </w:r>
      </w:hyperlink>
      <w:r w:rsidRPr="00D53ADC">
        <w:rPr>
          <w:b/>
          <w:bCs/>
        </w:rPr>
        <w:t>]</w:t>
      </w:r>
      <w:r>
        <w:t xml:space="preserve">, 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hyperlink w:anchor="Reference2" w:history="1">
        <w:r w:rsidRPr="00D53ADC">
          <w:rPr>
            <w:rStyle w:val="Hyperlink"/>
            <w:b/>
            <w:bCs/>
          </w:rPr>
          <w:t>2</w:t>
        </w:r>
      </w:hyperlink>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Pr="00D53ADC">
        <w:rPr>
          <w:b/>
          <w:bCs/>
        </w:rPr>
        <w:t>[</w:t>
      </w:r>
      <w:hyperlink w:anchor="Reference2" w:history="1">
        <w:r w:rsidRPr="00D53ADC">
          <w:rPr>
            <w:rStyle w:val="Hyperlink"/>
            <w:b/>
            <w:bCs/>
          </w:rPr>
          <w:t>2</w:t>
        </w:r>
      </w:hyperlink>
      <w:r w:rsidRPr="00D53ADC">
        <w:rPr>
          <w:b/>
          <w:bCs/>
        </w:rPr>
        <w:t>]</w:t>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77777777" w:rsidR="00322697" w:rsidRDefault="00322697" w:rsidP="00322697">
      <w:pPr>
        <w:pStyle w:val="Style1"/>
        <w:ind w:left="720"/>
      </w:pPr>
      <w:r>
        <w:t xml:space="preserve">For each of the roots we found, we calculate the distance using </w:t>
      </w:r>
      <w:proofErr w:type="gramStart"/>
      <w:r w:rsidRPr="00D53ADC">
        <w:rPr>
          <w:b/>
          <w:bCs/>
        </w:rPr>
        <w:t>Eq.(</w:t>
      </w:r>
      <w:proofErr w:type="gramEnd"/>
      <w:r>
        <w:fldChar w:fldCharType="begin"/>
      </w:r>
      <w:r>
        <w:instrText>HYPERLINK \l "eq6"</w:instrText>
      </w:r>
      <w:r>
        <w:fldChar w:fldCharType="separate"/>
      </w:r>
      <w:r w:rsidRPr="00D53ADC">
        <w:rPr>
          <w:rStyle w:val="Hyperlink"/>
          <w:b/>
          <w:bCs/>
        </w:rPr>
        <w:t>6</w:t>
      </w:r>
      <w:r>
        <w:rPr>
          <w:rStyle w:val="Hyperlink"/>
          <w:b/>
          <w:bCs/>
        </w:rPr>
        <w:fldChar w:fldCharType="end"/>
      </w:r>
      <w:r w:rsidRPr="00D53ADC">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558" type="#_x0000_t75" style="width:180.5pt;height:19pt" o:ole="">
            <v:imagedata r:id="rId81" o:title=""/>
          </v:shape>
          <o:OLEObject Type="Embed" ProgID="Equation.DSMT4" ShapeID="_x0000_i1558" DrawAspect="Content" ObjectID="_1776205844" r:id="rId82"/>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559" type="#_x0000_t75" style="width:92pt;height:26pt" o:ole="">
            <v:imagedata r:id="rId83" o:title=""/>
          </v:shape>
          <o:OLEObject Type="Embed" ProgID="Equation.DSMT4" ShapeID="_x0000_i1559" DrawAspect="Content" ObjectID="_1776205845" r:id="rId84"/>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560" type="#_x0000_t75" style="width:125.5pt;height:34pt" o:ole="">
            <v:imagedata r:id="rId85" o:title=""/>
          </v:shape>
          <o:OLEObject Type="Embed" ProgID="Equation.DSMT4" ShapeID="_x0000_i1560" DrawAspect="Content" ObjectID="_1776205846" r:id="rId86"/>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7777777" w:rsidR="00322697" w:rsidRPr="004F4EEF" w:rsidRDefault="00322697" w:rsidP="00322697">
      <w:pPr>
        <w:pStyle w:val="Style1"/>
        <w:ind w:left="720"/>
      </w:pPr>
      <w:r w:rsidRPr="004F4EEF">
        <w:t xml:space="preserve">In SBO-ANCAS </w:t>
      </w:r>
      <w:proofErr w:type="gramStart"/>
      <w:r w:rsidRPr="004F4EEF">
        <w:rPr>
          <w:b/>
          <w:bCs/>
        </w:rPr>
        <w:t>[</w:t>
      </w:r>
      <w:r w:rsidRPr="004F4EEF">
        <w:t xml:space="preserve">  </w:t>
      </w:r>
      <w:r w:rsidRPr="004F4EEF">
        <w:rPr>
          <w:b/>
          <w:bCs/>
        </w:rPr>
        <w:t>]</w:t>
      </w:r>
      <w:proofErr w:type="gramEnd"/>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561" type="#_x0000_t75" style="width:92pt;height:26pt" o:ole="">
            <v:imagedata r:id="rId83" o:title=""/>
          </v:shape>
          <o:OLEObject Type="Embed" ProgID="Equation.DSMT4" ShapeID="_x0000_i1561" DrawAspect="Content" ObjectID="_1776205847" r:id="rId87"/>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w:t>
      </w:r>
      <w:proofErr w:type="gramStart"/>
      <w:r w:rsidRPr="00176A5C">
        <w:rPr>
          <w:rFonts w:eastAsiaTheme="minorEastAsia"/>
        </w:rPr>
        <w:t>numbers</w:t>
      </w:r>
      <w:proofErr w:type="gramEnd"/>
      <w:r w:rsidRPr="00176A5C">
        <w:rPr>
          <w:rFonts w:eastAsiaTheme="minorEastAsia"/>
        </w:rPr>
        <w:t xml:space="preserve">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2EBA2A45"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r w:rsidR="00E67AA2">
        <w:t>So,</w:t>
      </w:r>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5" w:name="_Toc138016861"/>
      <w:bookmarkStart w:id="46" w:name="_Toc138059394"/>
      <w:bookmarkStart w:id="47" w:name="_Toc138148879"/>
      <w:bookmarkStart w:id="48" w:name="_Toc138160233"/>
      <w:bookmarkStart w:id="49" w:name="_Toc138411544"/>
      <w:r w:rsidRPr="00581541">
        <w:t>CATCH</w:t>
      </w:r>
      <w:r>
        <w:t xml:space="preserve"> </w:t>
      </w:r>
      <w:r w:rsidRPr="0036647E">
        <w:t>Time Complexity</w:t>
      </w:r>
      <w:bookmarkEnd w:id="45"/>
      <w:bookmarkEnd w:id="46"/>
      <w:bookmarkEnd w:id="47"/>
      <w:bookmarkEnd w:id="48"/>
      <w:bookmarkEnd w:id="49"/>
    </w:p>
    <w:p w14:paraId="75455C5D" w14:textId="77777777" w:rsidR="00322697" w:rsidRPr="00053719" w:rsidRDefault="00322697" w:rsidP="00322697">
      <w:pPr>
        <w:pStyle w:val="Style1"/>
        <w:ind w:left="720"/>
        <w:rPr>
          <w:noProof/>
          <w:position w:val="-9"/>
        </w:rPr>
      </w:pPr>
      <w:r w:rsidRPr="00053719">
        <w:rPr>
          <w:noProof/>
          <w:position w:val="-9"/>
        </w:rPr>
        <w:t>In CATCH</w:t>
      </w:r>
      <w:r w:rsidRPr="003F49B6">
        <w:rPr>
          <w:b/>
          <w:bCs/>
          <w:noProof/>
          <w:position w:val="-9"/>
        </w:rPr>
        <w:t>[</w:t>
      </w:r>
      <w:hyperlink w:anchor="Reference1" w:history="1">
        <w:r w:rsidRPr="003F49B6">
          <w:rPr>
            <w:rStyle w:val="Hyperlink"/>
            <w:b/>
            <w:bCs/>
            <w:position w:val="-9"/>
          </w:rPr>
          <w:t>1</w:t>
        </w:r>
      </w:hyperlink>
      <w:r w:rsidRPr="003F49B6">
        <w:rPr>
          <w:b/>
          <w:bCs/>
          <w:noProof/>
          <w:position w:val="-9"/>
        </w:rPr>
        <w:t>]</w:t>
      </w:r>
      <w:r w:rsidRPr="00053719">
        <w:rPr>
          <w:noProof/>
          <w:position w:val="-9"/>
        </w:rPr>
        <w:t xml:space="preserve"> 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77777777"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562" type="#_x0000_t75" style="width:8pt;height:11.5pt" o:ole="">
            <v:imagedata r:id="rId90" o:title=""/>
          </v:shape>
          <o:OLEObject Type="Embed" ProgID="Equation.DSMT4" ShapeID="_x0000_i1562" DrawAspect="Content" ObjectID="_1776205848" r:id="rId91"/>
        </w:object>
      </w:r>
      <w:r>
        <w:rPr>
          <w:noProof/>
          <w:position w:val="-9"/>
        </w:rPr>
        <w:t xml:space="preserve">equal to half of the smaller revolution time of the object </w:t>
      </w:r>
      <w:r w:rsidRPr="003F49B6">
        <w:rPr>
          <w:b/>
          <w:bCs/>
          <w:noProof/>
          <w:position w:val="-9"/>
        </w:rPr>
        <w:t>[</w:t>
      </w:r>
      <w:hyperlink w:anchor="Reference1" w:history="1">
        <w:r w:rsidRPr="003F49B6">
          <w:rPr>
            <w:rStyle w:val="Hyperlink"/>
            <w:b/>
            <w:bCs/>
            <w:position w:val="-9"/>
          </w:rPr>
          <w:t>1</w:t>
        </w:r>
      </w:hyperlink>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77777777"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w:t>
      </w:r>
      <w:proofErr w:type="gramStart"/>
      <w:r w:rsidRPr="00A86DB3">
        <w:t>polynomials</w:t>
      </w:r>
      <w:r w:rsidRPr="00224E18">
        <w:rPr>
          <w:b/>
          <w:bCs/>
        </w:rPr>
        <w:t>[</w:t>
      </w:r>
      <w:proofErr w:type="gramEnd"/>
      <w:r>
        <w:fldChar w:fldCharType="begin"/>
      </w:r>
      <w:r>
        <w:instrText>HYPERLINK \l "Reference1"</w:instrText>
      </w:r>
      <w:r>
        <w:fldChar w:fldCharType="separate"/>
      </w:r>
      <w:r w:rsidRPr="00224E18">
        <w:rPr>
          <w:rStyle w:val="Hyperlink"/>
          <w:b/>
          <w:bCs/>
        </w:rPr>
        <w:t>1</w:t>
      </w:r>
      <w:r>
        <w:rPr>
          <w:rStyle w:val="Hyperlink"/>
          <w:b/>
          <w:bCs/>
        </w:rPr>
        <w:fldChar w:fldCharType="end"/>
      </w:r>
      <w:r w:rsidRPr="00224E18">
        <w:rPr>
          <w:b/>
          <w:bCs/>
        </w:rPr>
        <w:t>]</w:t>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B67D1FB" w14:textId="77777777" w:rsidR="0006001B" w:rsidRDefault="0006001B">
      <w:pPr>
        <w:rPr>
          <w:rFonts w:asciiTheme="minorBidi" w:eastAsiaTheme="majorEastAsia" w:hAnsiTheme="minorBidi" w:cstheme="majorBidi"/>
          <w:color w:val="2F5496" w:themeColor="accent1" w:themeShade="BF"/>
          <w:sz w:val="26"/>
          <w:szCs w:val="26"/>
        </w:rPr>
      </w:pPr>
      <w:bookmarkStart w:id="50" w:name="_Toc138148880"/>
      <w:bookmarkStart w:id="51" w:name="_Toc138160234"/>
      <w:bookmarkStart w:id="52" w:name="_Toc138160629"/>
      <w:bookmarkStart w:id="53" w:name="_Toc138411545"/>
      <w:r>
        <w:br w:type="page"/>
      </w:r>
    </w:p>
    <w:p w14:paraId="7AE25277" w14:textId="2E07C6F1" w:rsidR="00322697" w:rsidRPr="00A86E79" w:rsidRDefault="00322697" w:rsidP="00ED7B18">
      <w:pPr>
        <w:pStyle w:val="Heading3"/>
        <w:rPr>
          <w:rtl/>
        </w:rPr>
      </w:pPr>
      <w:bookmarkStart w:id="54" w:name="_Toc165574593"/>
      <w:r w:rsidRPr="00A86E79">
        <w:lastRenderedPageBreak/>
        <w:t>Space complexity</w:t>
      </w:r>
      <w:bookmarkEnd w:id="50"/>
      <w:bookmarkEnd w:id="51"/>
      <w:bookmarkEnd w:id="52"/>
      <w:bookmarkEnd w:id="53"/>
      <w:bookmarkEnd w:id="54"/>
    </w:p>
    <w:p w14:paraId="5782A158" w14:textId="77777777" w:rsidR="00322697" w:rsidRDefault="00322697" w:rsidP="00322697">
      <w:pPr>
        <w:pStyle w:val="Style1"/>
        <w:ind w:left="720"/>
      </w:pPr>
      <w:r w:rsidRPr="009761DB">
        <w:t>The space complexity of the algorithms is the same. SBO-ANCAS*, ANCAS and CATCH uses a constant number of internal variables to help with the 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5" w:name="_Toc138016862"/>
      <w:bookmarkStart w:id="56" w:name="_Toc138059395"/>
      <w:bookmarkEnd w:id="55"/>
      <w:bookmarkEnd w:id="56"/>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6E7B51C1" w14:textId="2A27A2AF" w:rsidR="00CA17A4" w:rsidRDefault="00CA17A4" w:rsidP="00CA17A4">
      <w:pPr>
        <w:pStyle w:val="Heading2"/>
      </w:pPr>
      <w:bookmarkStart w:id="57" w:name="_Toc165574594"/>
      <w:r>
        <w:lastRenderedPageBreak/>
        <w:t>Algorithms implementation</w:t>
      </w:r>
      <w:bookmarkEnd w:id="57"/>
    </w:p>
    <w:p w14:paraId="62EED3D1" w14:textId="57E12539" w:rsidR="00D240F5" w:rsidRDefault="00D240F5" w:rsidP="00D240F5">
      <w:pPr>
        <w:pStyle w:val="Heading3"/>
      </w:pPr>
      <w:bookmarkStart w:id="58" w:name="_Toc165574595"/>
      <w:r>
        <w:t>ANCAS</w:t>
      </w:r>
      <w:r w:rsidR="005B741F">
        <w:t xml:space="preserve"> </w:t>
      </w:r>
      <w:r>
        <w:t>Implementation</w:t>
      </w:r>
      <w:bookmarkEnd w:id="58"/>
    </w:p>
    <w:p w14:paraId="3AC70159" w14:textId="3DDC6C62" w:rsidR="009968F6" w:rsidRDefault="00D91438" w:rsidP="005B741F">
      <w:r>
        <w:t xml:space="preserve">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w:t>
      </w:r>
      <w:r w:rsidR="00B5125B">
        <w:t>polynomial</w:t>
      </w:r>
      <w:r>
        <w:t xml:space="preserve"> with 0 to 3 real roots in range.</w:t>
      </w:r>
    </w:p>
    <w:p w14:paraId="5DDF5AE5" w14:textId="30E34C32" w:rsidR="00D91438" w:rsidRPr="00D82724" w:rsidRDefault="009968F6" w:rsidP="00D82724">
      <w:pPr>
        <w:pStyle w:val="Diagrams"/>
      </w:pPr>
      <w:r w:rsidRPr="00D82724">
        <w:t xml:space="preserve">Class diagram </w:t>
      </w:r>
      <w:r w:rsidR="002814A8" w:rsidRPr="00D82724">
        <w:t xml:space="preserve">for </w:t>
      </w:r>
      <w:r w:rsidRPr="00D82724">
        <w:t>ANCAS</w:t>
      </w:r>
      <w:r w:rsidRPr="00D82724">
        <w:t>. Including a function for calculating the roots of a cubic</w:t>
      </w:r>
      <w:r w:rsidR="00D82724" w:rsidRPr="00D82724">
        <w:t xml:space="preserve"> </w:t>
      </w:r>
      <w:r w:rsidRPr="00D82724">
        <w:t>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lang w:val="en-IL" w:eastAsia="en-IL"/>
          <w14:ligatures w14:val="none"/>
        </w:rPr>
      </w:pPr>
      <w:r w:rsidRPr="009968F6">
        <w:rPr>
          <w:rFonts w:ascii="Times New Roman" w:eastAsia="Times New Roman" w:hAnsi="Times New Roman" w:cs="Times New Roman"/>
          <w:noProof/>
          <w:kern w:val="0"/>
          <w:sz w:val="24"/>
          <w:szCs w:val="24"/>
          <w:lang w:val="en-IL" w:eastAsia="en-IL"/>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6ECF78CE" w14:textId="0237740D" w:rsidR="005B741F" w:rsidRDefault="005B741F" w:rsidP="005B741F">
      <w:pPr>
        <w:pStyle w:val="Heading3"/>
      </w:pPr>
      <w:bookmarkStart w:id="59" w:name="_Toc165574596"/>
      <w:r>
        <w:lastRenderedPageBreak/>
        <w:t>SBO-ANCAS Implementation</w:t>
      </w:r>
      <w:bookmarkEnd w:id="59"/>
    </w:p>
    <w:p w14:paraId="276DB35E" w14:textId="6BFBC7D3" w:rsidR="00CA200F" w:rsidRDefault="00CA200F" w:rsidP="00CA200F">
      <w:r>
        <w:t xml:space="preserve">SBO-ANCAS acts similar to ANCAS in every iteration, initialize the polynomials, finding the roots and so on. To avoid rewriting the same code we inherited ANCAS and only needed to override the </w:t>
      </w:r>
      <w:proofErr w:type="spellStart"/>
      <w:r>
        <w:t>RunAlgorithm</w:t>
      </w:r>
      <w:proofErr w:type="spellEnd"/>
      <w:r>
        <w:t xml:space="preserve"> function. We added an interface for the propagator SBO-ANCAS uses, because we only </w:t>
      </w:r>
      <w:r w:rsidR="00DB0AA7">
        <w:t>need</w:t>
      </w:r>
      <w:r>
        <w:t xml:space="preserve"> a single point in time every </w:t>
      </w:r>
      <w:proofErr w:type="gramStart"/>
      <w:r>
        <w:t>time</w:t>
      </w:r>
      <w:proofErr w:type="gramEnd"/>
      <w:r>
        <w:t xml:space="preserve"> we called it </w:t>
      </w:r>
      <w:proofErr w:type="spellStart"/>
      <w:r>
        <w:t>SinglePointPropogator</w:t>
      </w:r>
      <w:proofErr w:type="spellEnd"/>
      <w:r>
        <w:t xml:space="preserve">. We implemented the interface using SGP4 and used it for our testing. </w:t>
      </w:r>
      <w:r w:rsidR="00DB0AA7">
        <w:t>Additionally,</w:t>
      </w:r>
      <w:r>
        <w:t xml:space="preserve"> SBO-ANCAS needed the tolerances in both time and distance</w:t>
      </w:r>
      <w:r w:rsidR="00DB0AA7">
        <w:t xml:space="preserve"> as input</w:t>
      </w:r>
      <w:r>
        <w:t>.</w:t>
      </w:r>
    </w:p>
    <w:p w14:paraId="5FFF2CEC" w14:textId="4C36CB6F" w:rsidR="00CA200F" w:rsidRDefault="00CA200F" w:rsidP="00B5125B">
      <w:pPr>
        <w:pStyle w:val="Diagrams"/>
      </w:pPr>
      <w:r>
        <w:t xml:space="preserve">Class diagram </w:t>
      </w:r>
      <w:r>
        <w:t>for SBO-</w:t>
      </w:r>
      <w:r>
        <w:t xml:space="preserve">ANCAS. Including </w:t>
      </w:r>
      <w:r>
        <w:t>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lang w:val="en-IL" w:eastAsia="en-IL"/>
          <w14:ligatures w14:val="none"/>
        </w:rPr>
      </w:pPr>
      <w:r w:rsidRPr="00CA200F">
        <w:rPr>
          <w:rFonts w:ascii="Times New Roman" w:eastAsia="Times New Roman" w:hAnsi="Times New Roman" w:cs="Times New Roman"/>
          <w:noProof/>
          <w:kern w:val="0"/>
          <w:sz w:val="24"/>
          <w:szCs w:val="24"/>
          <w:lang w:val="en-IL" w:eastAsia="en-IL"/>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2F9CF394" w14:textId="3F9A5153" w:rsidR="005B741F" w:rsidRDefault="005B741F" w:rsidP="005B741F">
      <w:pPr>
        <w:pStyle w:val="Heading3"/>
      </w:pPr>
      <w:bookmarkStart w:id="60" w:name="_Toc165574597"/>
      <w:r>
        <w:lastRenderedPageBreak/>
        <w:t>CATCH Implementation</w:t>
      </w:r>
      <w:bookmarkEnd w:id="60"/>
    </w:p>
    <w:p w14:paraId="4F10F52E" w14:textId="1AF0A7FD" w:rsidR="00CA17A4" w:rsidRDefault="0025565C" w:rsidP="007D194E">
      <w:r>
        <w:t xml:space="preserve">CATCH implementation required implementing the </w:t>
      </w:r>
      <w:r w:rsidRPr="0025565C">
        <w:t xml:space="preserve">Chebyshev Proxy </w:t>
      </w:r>
      <w:r w:rsidR="00293618" w:rsidRPr="0025565C">
        <w:t>Polynomials</w:t>
      </w:r>
      <w:r w:rsidR="00293618">
        <w:t xml:space="preserve"> (</w:t>
      </w:r>
      <w:r>
        <w:t>CPP) class, with function for calculating the polynomial coefficients</w:t>
      </w:r>
      <w:r w:rsidR="00161752">
        <w:t xml:space="preserve"> and</w:t>
      </w:r>
      <w:r>
        <w:t xml:space="preserve"> to get the value at a point x</w:t>
      </w:r>
      <w:r w:rsidR="00C06579">
        <w:t xml:space="preserve">. we needed the freedom to use different variations of the roots finding to check different libraries so we separated the root finding problem into a different interface. The CATCH class uses 4 CPP, for </w:t>
      </w:r>
      <w:proofErr w:type="spellStart"/>
      <w:proofErr w:type="gramStart"/>
      <w:r w:rsidR="00C06579">
        <w:t>Fd,x</w:t>
      </w:r>
      <w:proofErr w:type="gramEnd"/>
      <w:r w:rsidR="00C06579">
        <w:t>,y,z</w:t>
      </w:r>
      <w:proofErr w:type="spellEnd"/>
      <w:r w:rsidR="00C06579">
        <w:t xml:space="preserve">, additionally it uses the </w:t>
      </w:r>
      <w:r w:rsidR="00A90302">
        <w:t>Rootfinder</w:t>
      </w:r>
      <w:r w:rsidR="00C06579">
        <w:t xml:space="preserve"> interface to get the polynomial roots in each step. </w:t>
      </w:r>
      <w:r w:rsidR="00A90302">
        <w:t>We implemented the CompanionMatrixRootFinder based on the algorithm described in the CATCH</w:t>
      </w:r>
      <w:r w:rsidR="002814A8">
        <w:t>’s</w:t>
      </w:r>
      <w:r w:rsidR="00A90302">
        <w:t xml:space="preserve"> </w:t>
      </w:r>
      <w:r w:rsidR="002814A8">
        <w:t xml:space="preserve">article </w:t>
      </w:r>
      <w:proofErr w:type="gramStart"/>
      <w:r w:rsidR="002814A8">
        <w:t>[</w:t>
      </w:r>
      <w:r w:rsidR="00A90302">
        <w:t xml:space="preserve"> ]</w:t>
      </w:r>
      <w:proofErr w:type="gramEnd"/>
      <w:r w:rsidR="00A90302">
        <w:t xml:space="preserve"> , and we tried two libraries for finding the Eigenvalues of the Companion Matrix. We implemented using Eigen and </w:t>
      </w:r>
      <w:bookmarkStart w:id="61" w:name="_Hlk165039674"/>
      <w:r w:rsidR="00A90302" w:rsidRPr="00A90302">
        <w:t>Armadillo</w:t>
      </w:r>
      <w:bookmarkEnd w:id="61"/>
      <w:r w:rsidR="00A90302">
        <w:t xml:space="preserve">. </w:t>
      </w:r>
      <w:r w:rsidR="002814A8">
        <w:t>Unfortunately,</w:t>
      </w:r>
      <w:r w:rsidR="00A90302">
        <w:t xml:space="preserve"> the </w:t>
      </w:r>
      <w:r w:rsidR="00A90302" w:rsidRPr="00A90302">
        <w:t>Armadillo</w:t>
      </w:r>
      <w:r w:rsidR="00A90302">
        <w:t xml:space="preserve"> library is </w:t>
      </w:r>
      <w:r w:rsidR="00A90302" w:rsidRPr="00A90302">
        <w:t>quite</w:t>
      </w:r>
      <w:r w:rsidR="00A90302">
        <w:t xml:space="preserve"> </w:t>
      </w:r>
      <w:r w:rsidR="002814A8">
        <w:t>heavy (</w:t>
      </w:r>
      <w:r w:rsidR="00A90302">
        <w:t xml:space="preserve">while using the library the code uses around 400MB) and its too much for the satellite’s OBC so we removed the </w:t>
      </w:r>
      <w:r w:rsidR="00A90302" w:rsidRPr="00A90302">
        <w:t>Armadillo</w:t>
      </w:r>
      <w:r w:rsidR="00A90302">
        <w:t xml:space="preserve"> implementation.</w:t>
      </w:r>
    </w:p>
    <w:p w14:paraId="5D69251B" w14:textId="15C8EB40" w:rsidR="002814A8" w:rsidRDefault="002814A8" w:rsidP="00B5125B">
      <w:pPr>
        <w:pStyle w:val="Diagrams"/>
      </w:pPr>
      <w:r>
        <w:t xml:space="preserve">Class diagram for </w:t>
      </w:r>
      <w:r>
        <w:t xml:space="preserve">CATCH, including </w:t>
      </w:r>
      <w:r w:rsidR="00D2438C">
        <w:t>Rootfinder</w:t>
      </w:r>
      <w:r>
        <w:t xml:space="preserve"> interface and implementation.</w:t>
      </w:r>
    </w:p>
    <w:p w14:paraId="745CD57C" w14:textId="01A2887E" w:rsidR="00161752" w:rsidRPr="00161752" w:rsidRDefault="00161752" w:rsidP="00161752">
      <w:pPr>
        <w:spacing w:after="0" w:line="240" w:lineRule="auto"/>
        <w:rPr>
          <w:rFonts w:ascii="Times New Roman" w:eastAsia="Times New Roman" w:hAnsi="Times New Roman" w:cs="Times New Roman"/>
          <w:kern w:val="0"/>
          <w:sz w:val="24"/>
          <w:szCs w:val="24"/>
          <w:lang w:val="en-IL" w:eastAsia="en-IL"/>
          <w14:ligatures w14:val="none"/>
        </w:rPr>
      </w:pPr>
      <w:r w:rsidRPr="00161752">
        <w:rPr>
          <w:rFonts w:ascii="Times New Roman" w:eastAsia="Times New Roman" w:hAnsi="Times New Roman" w:cs="Times New Roman"/>
          <w:noProof/>
          <w:kern w:val="0"/>
          <w:sz w:val="24"/>
          <w:szCs w:val="24"/>
          <w:lang w:val="en-IL" w:eastAsia="en-IL"/>
          <w14:ligatures w14:val="none"/>
        </w:rPr>
        <w:drawing>
          <wp:inline distT="0" distB="0" distL="0" distR="0" wp14:anchorId="51F9B9E1" wp14:editId="15E6C229">
            <wp:extent cx="5731510" cy="2852420"/>
            <wp:effectExtent l="19050" t="19050" r="21590" b="24130"/>
            <wp:docPr id="1973877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0014BBCD" w14:textId="1D6948C3" w:rsidR="00DD4500" w:rsidRPr="00DD4500" w:rsidRDefault="00DD4500" w:rsidP="00DD4500">
      <w:pPr>
        <w:spacing w:after="0" w:line="240" w:lineRule="auto"/>
        <w:rPr>
          <w:rFonts w:ascii="Times New Roman" w:eastAsia="Times New Roman" w:hAnsi="Times New Roman" w:cs="Times New Roman"/>
          <w:kern w:val="0"/>
          <w:sz w:val="24"/>
          <w:szCs w:val="24"/>
          <w:lang w:val="en-IL" w:eastAsia="en-IL"/>
          <w14:ligatures w14:val="none"/>
        </w:rPr>
      </w:pP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43461ACF" w14:textId="6F5D281C" w:rsidR="00CA17A4" w:rsidRDefault="00AC1E6B" w:rsidP="00CA17A4">
      <w:pPr>
        <w:pStyle w:val="Heading2"/>
      </w:pPr>
      <w:bookmarkStart w:id="62" w:name="_Toc165574598"/>
      <w:r>
        <w:lastRenderedPageBreak/>
        <w:t xml:space="preserve">The </w:t>
      </w:r>
      <w:r w:rsidR="00CA17A4">
        <w:t>Testing system</w:t>
      </w:r>
      <w:bookmarkEnd w:id="62"/>
    </w:p>
    <w:p w14:paraId="24E67AC8" w14:textId="6972317B" w:rsidR="00B5125B" w:rsidRPr="00B5125B" w:rsidRDefault="00AE1B98" w:rsidP="00B5125B">
      <w:r>
        <w:t xml:space="preserve">Looking at the full application, the process of creating and running a test starts from the user, the user </w:t>
      </w:r>
      <w:proofErr w:type="gramStart"/>
      <w:r>
        <w:t>go</w:t>
      </w:r>
      <w:proofErr w:type="gramEnd"/>
      <w:r>
        <w:t xml:space="preserve"> to the Test Creation page and create a test, filling all the necessary fields, after that the GUI managers collect the input and call the Lab to create a test, the Lab generate the data, save the test and give it to the test manager who forward it to the Tested OBC App via the communication channels. The Tested OBC App take the input, run the algorithm and send back the results who go all the way back to the tests results page and displayed to the user.</w:t>
      </w:r>
    </w:p>
    <w:p w14:paraId="43531F17" w14:textId="119D98E4" w:rsidR="00B5125B" w:rsidRDefault="00B5125B" w:rsidP="00B5125B">
      <w:pPr>
        <w:pStyle w:val="Diagrams"/>
      </w:pPr>
      <w:r w:rsidRPr="00951169">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3366" behindDoc="0" locked="0" layoutInCell="1" allowOverlap="1" wp14:anchorId="4926F7EA" wp14:editId="332CF969">
            <wp:simplePos x="0" y="0"/>
            <wp:positionH relativeFrom="margin">
              <wp:posOffset>-761365</wp:posOffset>
            </wp:positionH>
            <wp:positionV relativeFrom="paragraph">
              <wp:posOffset>175260</wp:posOffset>
            </wp:positionV>
            <wp:extent cx="7297420" cy="3796030"/>
            <wp:effectExtent l="0" t="0" r="0" b="0"/>
            <wp:wrapTopAndBottom/>
            <wp:docPr id="623435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297420" cy="379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A52">
        <w:t>Top view activity diagram for running a test, with the full 2Apps system</w:t>
      </w:r>
    </w:p>
    <w:p w14:paraId="7701B02F" w14:textId="5DB787E2" w:rsidR="00951169" w:rsidRPr="00951169" w:rsidRDefault="00951169" w:rsidP="00951169">
      <w:pPr>
        <w:spacing w:after="0" w:line="240" w:lineRule="auto"/>
        <w:rPr>
          <w:rFonts w:ascii="Times New Roman" w:eastAsia="Times New Roman" w:hAnsi="Times New Roman" w:cs="Times New Roman"/>
          <w:kern w:val="0"/>
          <w:sz w:val="24"/>
          <w:szCs w:val="24"/>
          <w:lang w:val="en-IL" w:eastAsia="en-IL"/>
          <w14:ligatures w14:val="none"/>
        </w:rPr>
      </w:pPr>
    </w:p>
    <w:p w14:paraId="511F2F6D" w14:textId="1373869A" w:rsidR="00EA5ABF" w:rsidRPr="00EA5ABF" w:rsidRDefault="00EA5ABF" w:rsidP="00EA5ABF">
      <w:pPr>
        <w:spacing w:after="0" w:line="240" w:lineRule="auto"/>
        <w:rPr>
          <w:rFonts w:ascii="Times New Roman" w:eastAsia="Times New Roman" w:hAnsi="Times New Roman" w:cs="Times New Roman"/>
          <w:kern w:val="0"/>
          <w:sz w:val="24"/>
          <w:szCs w:val="24"/>
          <w:lang w:val="en-IL" w:eastAsia="en-IL"/>
          <w14:ligatures w14:val="none"/>
        </w:rPr>
      </w:pPr>
    </w:p>
    <w:p w14:paraId="6EE64B6D" w14:textId="77777777" w:rsidR="00EA5ABF" w:rsidRPr="00A63A52" w:rsidRDefault="00EA5ABF" w:rsidP="00A63A52"/>
    <w:p w14:paraId="0B1B01AE" w14:textId="72B13ADF" w:rsidR="007E0684" w:rsidRDefault="007E0684">
      <w:pPr>
        <w:rPr>
          <w:rFonts w:asciiTheme="minorBidi" w:eastAsiaTheme="majorEastAsia" w:hAnsiTheme="minorBidi" w:cstheme="majorBidi"/>
          <w:color w:val="2F5496" w:themeColor="accent1" w:themeShade="BF"/>
          <w:sz w:val="26"/>
          <w:szCs w:val="26"/>
        </w:rPr>
      </w:pPr>
      <w:r>
        <w:br w:type="page"/>
      </w:r>
    </w:p>
    <w:p w14:paraId="790C49D5" w14:textId="1CEB54A5" w:rsidR="00CA17A4" w:rsidRDefault="00CA17A4" w:rsidP="00CA17A4">
      <w:pPr>
        <w:pStyle w:val="Heading3"/>
      </w:pPr>
      <w:bookmarkStart w:id="63" w:name="_Toc165574599"/>
      <w:r>
        <w:lastRenderedPageBreak/>
        <w:t>Testing Station App</w:t>
      </w:r>
      <w:bookmarkEnd w:id="63"/>
    </w:p>
    <w:p w14:paraId="4A4F4406" w14:textId="0051CC70" w:rsidR="00CA17A4" w:rsidRDefault="00A63A52" w:rsidP="00CA17A4">
      <w:r>
        <w:t xml:space="preserve">Package diagram and </w:t>
      </w:r>
      <w:r w:rsidR="00ED09B4">
        <w:t>top-down</w:t>
      </w:r>
      <w:r>
        <w:t xml:space="preserve"> explanation of the system, class diagram for each package with explanations. Activity for running a test </w:t>
      </w:r>
    </w:p>
    <w:p w14:paraId="74D340E7" w14:textId="77777777" w:rsidR="008400A3" w:rsidRDefault="008400A3" w:rsidP="008400A3">
      <w:pPr>
        <w:pStyle w:val="Heading4"/>
      </w:pPr>
      <w:r>
        <w:t xml:space="preserve">App Structure and Architecture </w:t>
      </w:r>
    </w:p>
    <w:p w14:paraId="75EC13D1" w14:textId="77777777" w:rsidR="00D371D6" w:rsidRPr="00D371D6" w:rsidRDefault="00D371D6" w:rsidP="00D371D6"/>
    <w:p w14:paraId="2647009E" w14:textId="77777777" w:rsidR="00D371D6" w:rsidRDefault="008400A3" w:rsidP="00D371D6">
      <w:pPr>
        <w:pStyle w:val="Diagrams"/>
        <w:rPr>
          <w:rStyle w:val="DiagramsChar"/>
        </w:rPr>
      </w:pPr>
      <w:r w:rsidRPr="000A10EB">
        <w:rPr>
          <w:rStyle w:val="DiagramsChar"/>
        </w:rPr>
        <w:t xml:space="preserve">The </w:t>
      </w:r>
      <w:r w:rsidRPr="000A10EB">
        <w:rPr>
          <w:rStyle w:val="DiagramsChar"/>
        </w:rPr>
        <w:t>Testing Station App</w:t>
      </w:r>
      <w:r w:rsidRPr="000A10EB">
        <w:rPr>
          <w:rStyle w:val="DiagramsChar"/>
        </w:rPr>
        <w:t xml:space="preserve"> Package Diagram</w:t>
      </w:r>
    </w:p>
    <w:p w14:paraId="13D5315C" w14:textId="54143520" w:rsidR="008400A3" w:rsidRDefault="000A10EB" w:rsidP="008400A3">
      <w:r w:rsidRPr="00EA5ABF">
        <w:rPr>
          <w:rFonts w:ascii="Times New Roman" w:eastAsia="Times New Roman" w:hAnsi="Times New Roman" w:cs="Times New Roman"/>
          <w:noProof/>
          <w:kern w:val="0"/>
          <w:sz w:val="24"/>
          <w:szCs w:val="24"/>
          <w:lang w:val="en-IL" w:eastAsia="en-IL"/>
          <w14:ligatures w14:val="none"/>
        </w:rPr>
        <w:drawing>
          <wp:inline distT="0" distB="0" distL="0" distR="0" wp14:anchorId="45C9FFC3" wp14:editId="4FB68F66">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1AA9E76D" w14:textId="2FE3CD0F" w:rsidR="00825940" w:rsidRPr="00CA17A4" w:rsidRDefault="00825940" w:rsidP="00CA17A4"/>
    <w:p w14:paraId="568BF3BF" w14:textId="77777777" w:rsidR="0073611D" w:rsidRDefault="0073611D">
      <w:r>
        <w:br w:type="page"/>
      </w:r>
    </w:p>
    <w:p w14:paraId="5212CADD" w14:textId="53353D51" w:rsidR="0073611D" w:rsidRDefault="0073611D" w:rsidP="0073611D">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GUI</w:t>
      </w:r>
      <w:r w:rsidR="000B533A">
        <w:rPr>
          <w:rFonts w:eastAsia="Times New Roman" w:cstheme="minorHAnsi"/>
          <w:b/>
          <w:bCs/>
          <w:kern w:val="0"/>
          <w:sz w:val="24"/>
          <w:szCs w:val="24"/>
          <w:u w:val="single"/>
          <w:lang w:val="en-IL" w:eastAsia="en-IL"/>
          <w14:ligatures w14:val="none"/>
        </w:rPr>
        <w:t xml:space="preserve"> Package</w:t>
      </w:r>
    </w:p>
    <w:p w14:paraId="35FD7061" w14:textId="0C655373" w:rsidR="0073611D" w:rsidRDefault="00F13426" w:rsidP="0073611D">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GUI package include all the application windows (or pages) and their managers.</w:t>
      </w:r>
      <w:r w:rsidR="007372F8">
        <w:rPr>
          <w:rFonts w:eastAsia="Times New Roman" w:cstheme="minorHAnsi"/>
          <w:kern w:val="0"/>
          <w:sz w:val="24"/>
          <w:szCs w:val="24"/>
          <w:lang w:val="en-IL" w:eastAsia="en-IL"/>
          <w14:ligatures w14:val="none"/>
        </w:rPr>
        <w:t xml:space="preserve"> This is where every test starts, the user can go to the test creation page and create a test. After that he can go to the test results page and watch the test results.</w:t>
      </w:r>
      <w:r w:rsidR="00E753C6">
        <w:rPr>
          <w:rFonts w:eastAsia="Times New Roman" w:cstheme="minorHAnsi"/>
          <w:kern w:val="0"/>
          <w:sz w:val="24"/>
          <w:szCs w:val="24"/>
          <w:lang w:val="en-IL" w:eastAsia="en-IL"/>
          <w14:ligatures w14:val="none"/>
        </w:rPr>
        <w:t xml:space="preserve"> We have the main layout, holding all the application pages and the top </w:t>
      </w:r>
      <w:proofErr w:type="gramStart"/>
      <w:r w:rsidR="00E753C6">
        <w:rPr>
          <w:rFonts w:eastAsia="Times New Roman" w:cstheme="minorHAnsi"/>
          <w:kern w:val="0"/>
          <w:sz w:val="24"/>
          <w:szCs w:val="24"/>
          <w:lang w:val="en-IL" w:eastAsia="en-IL"/>
          <w14:ligatures w14:val="none"/>
        </w:rPr>
        <w:t>bar(</w:t>
      </w:r>
      <w:proofErr w:type="gramEnd"/>
      <w:r w:rsidR="00E753C6">
        <w:rPr>
          <w:rFonts w:eastAsia="Times New Roman" w:cstheme="minorHAnsi"/>
          <w:kern w:val="0"/>
          <w:sz w:val="24"/>
          <w:szCs w:val="24"/>
          <w:lang w:val="en-IL" w:eastAsia="en-IL"/>
          <w14:ligatures w14:val="none"/>
        </w:rPr>
        <w:t xml:space="preserve">with connection status + links) and the navigation bar. We have 3 pages, the home page with no manager and the test creation and test results pages, each with its own manager. The test creation manager uses 2 data structs, the </w:t>
      </w:r>
      <w:proofErr w:type="spellStart"/>
      <w:r w:rsidR="00E753C6">
        <w:rPr>
          <w:rFonts w:eastAsia="Times New Roman" w:cstheme="minorHAnsi"/>
          <w:kern w:val="0"/>
          <w:sz w:val="24"/>
          <w:szCs w:val="24"/>
          <w:lang w:val="en-IL" w:eastAsia="en-IL"/>
          <w14:ligatures w14:val="none"/>
        </w:rPr>
        <w:t>TestDataWrapper</w:t>
      </w:r>
      <w:proofErr w:type="spellEnd"/>
      <w:r w:rsidR="00E753C6">
        <w:rPr>
          <w:rFonts w:eastAsia="Times New Roman" w:cstheme="minorHAnsi"/>
          <w:kern w:val="0"/>
          <w:sz w:val="24"/>
          <w:szCs w:val="24"/>
          <w:lang w:val="en-IL" w:eastAsia="en-IL"/>
          <w14:ligatures w14:val="none"/>
        </w:rPr>
        <w:t xml:space="preserve"> arrive from the GUI and the manager handle the input and place in in the internal application test data structure, the </w:t>
      </w:r>
      <w:proofErr w:type="spellStart"/>
      <w:r w:rsidR="00E753C6">
        <w:rPr>
          <w:rFonts w:eastAsia="Times New Roman" w:cstheme="minorHAnsi"/>
          <w:kern w:val="0"/>
          <w:sz w:val="24"/>
          <w:szCs w:val="24"/>
          <w:lang w:val="en-IL" w:eastAsia="en-IL"/>
          <w14:ligatures w14:val="none"/>
        </w:rPr>
        <w:t>UserTestData</w:t>
      </w:r>
      <w:proofErr w:type="spellEnd"/>
      <w:r w:rsidR="00E753C6">
        <w:rPr>
          <w:rFonts w:eastAsia="Times New Roman" w:cstheme="minorHAnsi"/>
          <w:kern w:val="0"/>
          <w:sz w:val="24"/>
          <w:szCs w:val="24"/>
          <w:lang w:val="en-IL" w:eastAsia="en-IL"/>
          <w14:ligatures w14:val="none"/>
        </w:rPr>
        <w:t xml:space="preserve"> struct. </w:t>
      </w:r>
      <w:proofErr w:type="gramStart"/>
      <w:r w:rsidR="00E753C6">
        <w:rPr>
          <w:rFonts w:eastAsia="Times New Roman" w:cstheme="minorHAnsi"/>
          <w:kern w:val="0"/>
          <w:sz w:val="24"/>
          <w:szCs w:val="24"/>
          <w:lang w:val="en-IL" w:eastAsia="en-IL"/>
          <w14:ligatures w14:val="none"/>
        </w:rPr>
        <w:t>Additionally</w:t>
      </w:r>
      <w:proofErr w:type="gramEnd"/>
      <w:r w:rsidR="00E753C6">
        <w:rPr>
          <w:rFonts w:eastAsia="Times New Roman" w:cstheme="minorHAnsi"/>
          <w:kern w:val="0"/>
          <w:sz w:val="24"/>
          <w:szCs w:val="24"/>
          <w:lang w:val="en-IL" w:eastAsia="en-IL"/>
          <w14:ligatures w14:val="none"/>
        </w:rPr>
        <w:t xml:space="preserve"> the manager have a function for handling files as input. The test results manager </w:t>
      </w:r>
      <w:proofErr w:type="gramStart"/>
      <w:r w:rsidR="00E753C6">
        <w:rPr>
          <w:rFonts w:eastAsia="Times New Roman" w:cstheme="minorHAnsi"/>
          <w:kern w:val="0"/>
          <w:sz w:val="24"/>
          <w:szCs w:val="24"/>
          <w:lang w:val="en-IL" w:eastAsia="en-IL"/>
          <w14:ligatures w14:val="none"/>
        </w:rPr>
        <w:t>display</w:t>
      </w:r>
      <w:proofErr w:type="gramEnd"/>
      <w:r w:rsidR="00E753C6">
        <w:rPr>
          <w:rFonts w:eastAsia="Times New Roman" w:cstheme="minorHAnsi"/>
          <w:kern w:val="0"/>
          <w:sz w:val="24"/>
          <w:szCs w:val="24"/>
          <w:lang w:val="en-IL" w:eastAsia="en-IL"/>
          <w14:ligatures w14:val="none"/>
        </w:rPr>
        <w:t xml:space="preserve"> the full tests list on start and each test information on select. All the interface with the rest of the app is done using the </w:t>
      </w:r>
      <w:proofErr w:type="spellStart"/>
      <w:r w:rsidR="00E753C6">
        <w:rPr>
          <w:rFonts w:eastAsia="Times New Roman" w:cstheme="minorHAnsi"/>
          <w:kern w:val="0"/>
          <w:sz w:val="24"/>
          <w:szCs w:val="24"/>
          <w:lang w:val="en-IL" w:eastAsia="en-IL"/>
          <w14:ligatures w14:val="none"/>
        </w:rPr>
        <w:t>LabInterop</w:t>
      </w:r>
      <w:proofErr w:type="spellEnd"/>
      <w:r w:rsidR="00E753C6">
        <w:rPr>
          <w:rFonts w:eastAsia="Times New Roman" w:cstheme="minorHAnsi"/>
          <w:kern w:val="0"/>
          <w:sz w:val="24"/>
          <w:szCs w:val="24"/>
          <w:lang w:val="en-IL" w:eastAsia="en-IL"/>
          <w14:ligatures w14:val="none"/>
        </w:rPr>
        <w:t xml:space="preserve"> static cast, setting the API against the </w:t>
      </w:r>
      <w:proofErr w:type="spellStart"/>
      <w:proofErr w:type="gramStart"/>
      <w:r w:rsidR="00E753C6">
        <w:rPr>
          <w:rFonts w:eastAsia="Times New Roman" w:cstheme="minorHAnsi"/>
          <w:kern w:val="0"/>
          <w:sz w:val="24"/>
          <w:szCs w:val="24"/>
          <w:lang w:val="en-IL" w:eastAsia="en-IL"/>
          <w14:ligatures w14:val="none"/>
        </w:rPr>
        <w:t>LabWrapper</w:t>
      </w:r>
      <w:proofErr w:type="spellEnd"/>
      <w:r w:rsidR="00E753C6">
        <w:rPr>
          <w:rFonts w:eastAsia="Times New Roman" w:cstheme="minorHAnsi"/>
          <w:kern w:val="0"/>
          <w:sz w:val="24"/>
          <w:szCs w:val="24"/>
          <w:lang w:val="en-IL" w:eastAsia="en-IL"/>
          <w14:ligatures w14:val="none"/>
        </w:rPr>
        <w:t>(</w:t>
      </w:r>
      <w:proofErr w:type="gramEnd"/>
      <w:r w:rsidR="00E753C6">
        <w:rPr>
          <w:rFonts w:eastAsia="Times New Roman" w:cstheme="minorHAnsi"/>
          <w:kern w:val="0"/>
          <w:sz w:val="24"/>
          <w:szCs w:val="24"/>
          <w:lang w:val="en-IL" w:eastAsia="en-IL"/>
          <w14:ligatures w14:val="none"/>
        </w:rPr>
        <w:t xml:space="preserve">part of the Lab Package). </w:t>
      </w:r>
    </w:p>
    <w:p w14:paraId="6C334D15" w14:textId="774E5871" w:rsidR="003851BD" w:rsidRDefault="003851BD" w:rsidP="000F18C5">
      <w:pPr>
        <w:pStyle w:val="Diagrams"/>
        <w:rPr>
          <w:lang w:val="en-IL" w:eastAsia="en-IL"/>
        </w:rPr>
      </w:pPr>
      <w:r w:rsidRPr="003851BD">
        <w:rPr>
          <w:lang w:val="en-IL" w:eastAsia="en-IL"/>
        </w:rPr>
        <w:t>GUI Package</w:t>
      </w:r>
      <w:r>
        <w:rPr>
          <w:lang w:val="en-IL" w:eastAsia="en-IL"/>
        </w:rPr>
        <w:t xml:space="preserve"> class diagram.</w:t>
      </w:r>
    </w:p>
    <w:p w14:paraId="64BB2FD9" w14:textId="1C15B4F3" w:rsidR="00EB2876" w:rsidRPr="00EB2876" w:rsidRDefault="00EB2876" w:rsidP="00EB2876">
      <w:pPr>
        <w:spacing w:after="0" w:line="240" w:lineRule="auto"/>
        <w:rPr>
          <w:rFonts w:ascii="Times New Roman" w:eastAsia="Times New Roman" w:hAnsi="Times New Roman" w:cs="Times New Roman"/>
          <w:kern w:val="0"/>
          <w:sz w:val="24"/>
          <w:szCs w:val="24"/>
          <w:lang w:val="en-IL" w:eastAsia="en-IL"/>
          <w14:ligatures w14:val="none"/>
        </w:rPr>
      </w:pPr>
      <w:r w:rsidRPr="00EB2876">
        <w:rPr>
          <w:rFonts w:ascii="Times New Roman" w:eastAsia="Times New Roman" w:hAnsi="Times New Roman" w:cs="Times New Roman"/>
          <w:noProof/>
          <w:kern w:val="0"/>
          <w:sz w:val="24"/>
          <w:szCs w:val="24"/>
          <w:lang w:val="en-IL" w:eastAsia="en-IL"/>
          <w14:ligatures w14:val="none"/>
        </w:rPr>
        <w:drawing>
          <wp:inline distT="0" distB="0" distL="0" distR="0" wp14:anchorId="0EAED8AD" wp14:editId="3F93E233">
            <wp:extent cx="5257800" cy="4647322"/>
            <wp:effectExtent l="19050" t="19050" r="19050" b="20320"/>
            <wp:docPr id="17021967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59555" cy="4648873"/>
                    </a:xfrm>
                    <a:prstGeom prst="rect">
                      <a:avLst/>
                    </a:prstGeom>
                    <a:noFill/>
                    <a:ln>
                      <a:solidFill>
                        <a:schemeClr val="tx1"/>
                      </a:solidFill>
                    </a:ln>
                  </pic:spPr>
                </pic:pic>
              </a:graphicData>
            </a:graphic>
          </wp:inline>
        </w:drawing>
      </w:r>
    </w:p>
    <w:p w14:paraId="0D9A85F2" w14:textId="77777777" w:rsidR="007372F8" w:rsidRDefault="007372F8" w:rsidP="0073611D">
      <w:pPr>
        <w:spacing w:after="0" w:line="240" w:lineRule="auto"/>
        <w:rPr>
          <w:rFonts w:eastAsia="Times New Roman" w:cstheme="minorHAnsi"/>
          <w:kern w:val="0"/>
          <w:sz w:val="24"/>
          <w:szCs w:val="24"/>
          <w:lang w:val="en-IL" w:eastAsia="en-IL"/>
          <w14:ligatures w14:val="none"/>
        </w:rPr>
      </w:pPr>
    </w:p>
    <w:p w14:paraId="3C4EBD28" w14:textId="77777777" w:rsidR="00F13426" w:rsidRDefault="00F13426" w:rsidP="0073611D">
      <w:pPr>
        <w:spacing w:after="0" w:line="240" w:lineRule="auto"/>
        <w:rPr>
          <w:rFonts w:eastAsia="Times New Roman" w:cstheme="minorHAnsi"/>
          <w:kern w:val="0"/>
          <w:sz w:val="24"/>
          <w:szCs w:val="24"/>
          <w:lang w:val="en-IL" w:eastAsia="en-IL"/>
          <w14:ligatures w14:val="none"/>
        </w:rPr>
      </w:pPr>
    </w:p>
    <w:p w14:paraId="2FF4C073" w14:textId="77777777" w:rsidR="00A5196A" w:rsidRDefault="00A5196A">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AB3764A" w14:textId="37F0E7AE"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Lab/GUI </w:t>
      </w:r>
      <w:r w:rsidR="008B749D">
        <w:rPr>
          <w:rFonts w:eastAsia="Times New Roman" w:cstheme="minorHAnsi"/>
          <w:b/>
          <w:bCs/>
          <w:kern w:val="0"/>
          <w:sz w:val="24"/>
          <w:szCs w:val="24"/>
          <w:u w:val="single"/>
          <w:lang w:val="en-IL" w:eastAsia="en-IL"/>
          <w14:ligatures w14:val="none"/>
        </w:rPr>
        <w:t>Boundary</w:t>
      </w:r>
      <w:r w:rsidR="000B533A">
        <w:rPr>
          <w:rFonts w:eastAsia="Times New Roman" w:cstheme="minorHAnsi"/>
          <w:b/>
          <w:bCs/>
          <w:kern w:val="0"/>
          <w:sz w:val="24"/>
          <w:szCs w:val="24"/>
          <w:u w:val="single"/>
          <w:lang w:val="en-IL" w:eastAsia="en-IL"/>
          <w14:ligatures w14:val="none"/>
        </w:rPr>
        <w:t xml:space="preserve"> Package</w:t>
      </w:r>
    </w:p>
    <w:p w14:paraId="01CDEEDF" w14:textId="335A0794" w:rsidR="00BE43F6" w:rsidRDefault="00625C18"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Lab Package is the main package of our application, the Lab Wrapper is the boundary between the GUI and the rest of the application, simply making the Lab class functions available withing the GUI. The Lab class is the main class of the application, managing the rest of the application initialization and use. We use the Comm Channel Factory and the Settings file to initialize the communication, initializing the database and the Logger and so on. </w:t>
      </w:r>
      <w:r w:rsidR="00496C29">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the Lab holds and manage the application capabilities and processes.</w:t>
      </w:r>
    </w:p>
    <w:p w14:paraId="7C05A5C8" w14:textId="331C29D3" w:rsidR="00625C18" w:rsidRDefault="00625C18" w:rsidP="000F18C5">
      <w:pPr>
        <w:pStyle w:val="Diagrams"/>
        <w:rPr>
          <w:lang w:val="en-IL" w:eastAsia="en-IL"/>
        </w:rPr>
      </w:pPr>
      <w:r>
        <w:rPr>
          <w:lang w:val="en-IL" w:eastAsia="en-IL"/>
        </w:rPr>
        <w:t>Lab Package class diagram.</w:t>
      </w:r>
    </w:p>
    <w:p w14:paraId="1178BA7D" w14:textId="62FD69B5" w:rsidR="00625C18" w:rsidRPr="00625C18" w:rsidRDefault="00625C18" w:rsidP="00625C18">
      <w:pPr>
        <w:spacing w:after="0" w:line="240" w:lineRule="auto"/>
        <w:rPr>
          <w:rFonts w:ascii="Times New Roman" w:eastAsia="Times New Roman" w:hAnsi="Times New Roman" w:cs="Times New Roman"/>
          <w:kern w:val="0"/>
          <w:sz w:val="24"/>
          <w:szCs w:val="24"/>
          <w:lang w:val="en-IL" w:eastAsia="en-IL"/>
          <w14:ligatures w14:val="none"/>
        </w:rPr>
      </w:pPr>
      <w:r w:rsidRPr="00625C18">
        <w:rPr>
          <w:rFonts w:ascii="Times New Roman" w:eastAsia="Times New Roman" w:hAnsi="Times New Roman" w:cs="Times New Roman"/>
          <w:noProof/>
          <w:kern w:val="0"/>
          <w:sz w:val="24"/>
          <w:szCs w:val="24"/>
          <w:lang w:val="en-IL" w:eastAsia="en-IL"/>
          <w14:ligatures w14:val="none"/>
        </w:rPr>
        <w:drawing>
          <wp:inline distT="0" distB="0" distL="0" distR="0" wp14:anchorId="16032395" wp14:editId="56B4786F">
            <wp:extent cx="4561569" cy="3136900"/>
            <wp:effectExtent l="19050" t="19050" r="10795" b="25400"/>
            <wp:docPr id="15636357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9181" cy="3142134"/>
                    </a:xfrm>
                    <a:prstGeom prst="rect">
                      <a:avLst/>
                    </a:prstGeom>
                    <a:noFill/>
                    <a:ln>
                      <a:solidFill>
                        <a:schemeClr val="tx1"/>
                      </a:solidFill>
                    </a:ln>
                  </pic:spPr>
                </pic:pic>
              </a:graphicData>
            </a:graphic>
          </wp:inline>
        </w:drawing>
      </w:r>
    </w:p>
    <w:p w14:paraId="392DA9C0" w14:textId="77777777" w:rsidR="00625C18" w:rsidRDefault="00625C18" w:rsidP="00BE43F6">
      <w:pPr>
        <w:spacing w:after="0" w:line="240" w:lineRule="auto"/>
        <w:rPr>
          <w:rFonts w:eastAsia="Times New Roman" w:cstheme="minorHAnsi"/>
          <w:kern w:val="0"/>
          <w:sz w:val="24"/>
          <w:szCs w:val="24"/>
          <w:lang w:val="en-IL" w:eastAsia="en-IL"/>
          <w14:ligatures w14:val="none"/>
        </w:rPr>
      </w:pPr>
    </w:p>
    <w:p w14:paraId="346A524E" w14:textId="3614BA85"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 xml:space="preserve">Database </w:t>
      </w:r>
      <w:r w:rsidR="008B749D">
        <w:rPr>
          <w:rFonts w:eastAsia="Times New Roman" w:cstheme="minorHAnsi"/>
          <w:b/>
          <w:bCs/>
          <w:kern w:val="0"/>
          <w:sz w:val="24"/>
          <w:szCs w:val="24"/>
          <w:u w:val="single"/>
          <w:lang w:val="en-IL" w:eastAsia="en-IL"/>
          <w14:ligatures w14:val="none"/>
        </w:rPr>
        <w:t>Management</w:t>
      </w:r>
      <w:r w:rsidR="000B533A">
        <w:rPr>
          <w:rFonts w:eastAsia="Times New Roman" w:cstheme="minorHAnsi"/>
          <w:b/>
          <w:bCs/>
          <w:kern w:val="0"/>
          <w:sz w:val="24"/>
          <w:szCs w:val="24"/>
          <w:u w:val="single"/>
          <w:lang w:val="en-IL" w:eastAsia="en-IL"/>
          <w14:ligatures w14:val="none"/>
        </w:rPr>
        <w:t xml:space="preserve"> Package</w:t>
      </w:r>
    </w:p>
    <w:p w14:paraId="6DE44928" w14:textId="2684DCC9" w:rsidR="00BE43F6" w:rsidRDefault="003056DF"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In this Package we have two classes, the </w:t>
      </w:r>
      <w:r w:rsidR="00981BEB" w:rsidRPr="00981BEB">
        <w:rPr>
          <w:rFonts w:eastAsia="Times New Roman" w:cstheme="minorHAnsi"/>
          <w:kern w:val="0"/>
          <w:sz w:val="24"/>
          <w:szCs w:val="24"/>
          <w:lang w:val="en-IL" w:eastAsia="en-IL"/>
          <w14:ligatures w14:val="none"/>
        </w:rPr>
        <w:t>SQLite</w:t>
      </w:r>
      <w:r w:rsidR="00981BEB">
        <w:rPr>
          <w:rFonts w:eastAsia="Times New Roman" w:cstheme="minorHAnsi"/>
          <w:kern w:val="0"/>
          <w:sz w:val="24"/>
          <w:szCs w:val="24"/>
          <w:lang w:val="en-IL" w:eastAsia="en-IL"/>
          <w14:ligatures w14:val="none"/>
        </w:rPr>
        <w:t>3</w:t>
      </w:r>
      <w:r w:rsidR="00981BEB" w:rsidRPr="00981BEB">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 xml:space="preserve">implementation we used and the manager we created, wrapping the </w:t>
      </w:r>
      <w:r w:rsidR="0073293F">
        <w:rPr>
          <w:rFonts w:eastAsia="Times New Roman" w:cstheme="minorHAnsi"/>
          <w:kern w:val="0"/>
          <w:sz w:val="24"/>
          <w:szCs w:val="24"/>
          <w:lang w:val="en-IL" w:eastAsia="en-IL"/>
          <w14:ligatures w14:val="none"/>
        </w:rPr>
        <w:t>SQLite</w:t>
      </w:r>
      <w:r>
        <w:rPr>
          <w:rFonts w:eastAsia="Times New Roman" w:cstheme="minorHAnsi"/>
          <w:kern w:val="0"/>
          <w:sz w:val="24"/>
          <w:szCs w:val="24"/>
          <w:lang w:val="en-IL" w:eastAsia="en-IL"/>
          <w14:ligatures w14:val="none"/>
        </w:rPr>
        <w:t xml:space="preserve"> and implementing the creation and management of our tables and data.</w:t>
      </w:r>
    </w:p>
    <w:p w14:paraId="4174B73E" w14:textId="4AAEFABF" w:rsidR="003056DF" w:rsidRDefault="003056DF" w:rsidP="000F18C5">
      <w:pPr>
        <w:pStyle w:val="Diagrams"/>
        <w:rPr>
          <w:lang w:val="en-IL" w:eastAsia="en-IL"/>
        </w:rPr>
      </w:pPr>
      <w:r>
        <w:rPr>
          <w:lang w:val="en-IL" w:eastAsia="en-IL"/>
        </w:rPr>
        <w:t>Database Management Package class diagram</w:t>
      </w:r>
    </w:p>
    <w:p w14:paraId="783A5EAB" w14:textId="04DDDCBC"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6D94958E" wp14:editId="39002C69">
            <wp:extent cx="3251200" cy="2417123"/>
            <wp:effectExtent l="19050" t="19050" r="25400" b="21590"/>
            <wp:docPr id="9578802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251761" cy="2417540"/>
                    </a:xfrm>
                    <a:prstGeom prst="rect">
                      <a:avLst/>
                    </a:prstGeom>
                    <a:noFill/>
                    <a:ln>
                      <a:solidFill>
                        <a:schemeClr val="tx1"/>
                      </a:solidFill>
                    </a:ln>
                  </pic:spPr>
                </pic:pic>
              </a:graphicData>
            </a:graphic>
          </wp:inline>
        </w:drawing>
      </w:r>
    </w:p>
    <w:p w14:paraId="53243316" w14:textId="49C8AC90" w:rsidR="00BE43F6" w:rsidRDefault="008B749D"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Test Management</w:t>
      </w:r>
      <w:r w:rsidR="000B533A">
        <w:rPr>
          <w:rFonts w:eastAsia="Times New Roman" w:cstheme="minorHAnsi"/>
          <w:b/>
          <w:bCs/>
          <w:kern w:val="0"/>
          <w:sz w:val="24"/>
          <w:szCs w:val="24"/>
          <w:u w:val="single"/>
          <w:lang w:val="en-IL" w:eastAsia="en-IL"/>
          <w14:ligatures w14:val="none"/>
        </w:rPr>
        <w:t xml:space="preserve"> Package</w:t>
      </w:r>
    </w:p>
    <w:p w14:paraId="2EC8C808" w14:textId="4275B727" w:rsidR="00BE43F6" w:rsidRDefault="00C125BD"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package </w:t>
      </w:r>
      <w:r w:rsidR="003056DF">
        <w:rPr>
          <w:rFonts w:eastAsia="Times New Roman" w:cstheme="minorHAnsi"/>
          <w:kern w:val="0"/>
          <w:sz w:val="24"/>
          <w:szCs w:val="24"/>
          <w:lang w:val="en-IL" w:eastAsia="en-IL"/>
          <w14:ligatures w14:val="none"/>
        </w:rPr>
        <w:t>manages</w:t>
      </w:r>
      <w:r>
        <w:rPr>
          <w:rFonts w:eastAsia="Times New Roman" w:cstheme="minorHAnsi"/>
          <w:kern w:val="0"/>
          <w:sz w:val="24"/>
          <w:szCs w:val="24"/>
          <w:lang w:val="en-IL" w:eastAsia="en-IL"/>
          <w14:ligatures w14:val="none"/>
        </w:rPr>
        <w:t xml:space="preserve"> the tests and results, there are 2 parts for each test, testing the algorithm and finding the real TCA. The test manager </w:t>
      </w:r>
      <w:r w:rsidR="003056DF">
        <w:rPr>
          <w:rFonts w:eastAsia="Times New Roman" w:cstheme="minorHAnsi"/>
          <w:kern w:val="0"/>
          <w:sz w:val="24"/>
          <w:szCs w:val="24"/>
          <w:lang w:val="en-IL" w:eastAsia="en-IL"/>
          <w14:ligatures w14:val="none"/>
        </w:rPr>
        <w:t>has</w:t>
      </w:r>
      <w:r>
        <w:rPr>
          <w:rFonts w:eastAsia="Times New Roman" w:cstheme="minorHAnsi"/>
          <w:kern w:val="0"/>
          <w:sz w:val="24"/>
          <w:szCs w:val="24"/>
          <w:lang w:val="en-IL" w:eastAsia="en-IL"/>
          <w14:ligatures w14:val="none"/>
        </w:rPr>
        <w:t xml:space="preserve"> to asynchronized threads each handling one of the tasks, the Lab call place test in queue when creating a new test and the new test is place inside 2 queues, one for each thread. Each of the threads do its task and update the test manager with the results. Using the shared ID</w:t>
      </w:r>
      <w:r w:rsidR="00DD1E5D">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Tracker the thread that completed its task last update the test manager that the test was completed and free any used memory.</w:t>
      </w:r>
      <w:r w:rsidR="00AF1757">
        <w:rPr>
          <w:rFonts w:eastAsia="Times New Roman" w:cstheme="minorHAnsi"/>
          <w:kern w:val="0"/>
          <w:sz w:val="24"/>
          <w:szCs w:val="24"/>
          <w:lang w:val="en-IL" w:eastAsia="en-IL"/>
          <w14:ligatures w14:val="none"/>
        </w:rPr>
        <w:t xml:space="preserve"> We use mutex and a “Safe </w:t>
      </w:r>
      <w:r w:rsidR="003056DF">
        <w:rPr>
          <w:rFonts w:eastAsia="Times New Roman" w:cstheme="minorHAnsi"/>
          <w:kern w:val="0"/>
          <w:sz w:val="24"/>
          <w:szCs w:val="24"/>
          <w:lang w:val="en-IL" w:eastAsia="en-IL"/>
          <w14:ligatures w14:val="none"/>
        </w:rPr>
        <w:t>Queue” (</w:t>
      </w:r>
      <w:r w:rsidR="00AF1757">
        <w:rPr>
          <w:rFonts w:eastAsia="Times New Roman" w:cstheme="minorHAnsi"/>
          <w:kern w:val="0"/>
          <w:sz w:val="24"/>
          <w:szCs w:val="24"/>
          <w:lang w:val="en-IL" w:eastAsia="en-IL"/>
          <w14:ligatures w14:val="none"/>
        </w:rPr>
        <w:t xml:space="preserve">synchronized queue) to manage access to any of our shared </w:t>
      </w:r>
      <w:r w:rsidR="003056DF">
        <w:rPr>
          <w:rFonts w:eastAsia="Times New Roman" w:cstheme="minorHAnsi"/>
          <w:kern w:val="0"/>
          <w:sz w:val="24"/>
          <w:szCs w:val="24"/>
          <w:lang w:val="en-IL" w:eastAsia="en-IL"/>
          <w14:ligatures w14:val="none"/>
        </w:rPr>
        <w:t>objects (</w:t>
      </w:r>
      <w:r w:rsidR="00AF1757">
        <w:rPr>
          <w:rFonts w:eastAsia="Times New Roman" w:cstheme="minorHAnsi"/>
          <w:kern w:val="0"/>
          <w:sz w:val="24"/>
          <w:szCs w:val="24"/>
          <w:lang w:val="en-IL" w:eastAsia="en-IL"/>
          <w14:ligatures w14:val="none"/>
        </w:rPr>
        <w:t>queues, tracker and shared memory).</w:t>
      </w:r>
    </w:p>
    <w:p w14:paraId="0E298696" w14:textId="3EFED23F" w:rsidR="00C125BD" w:rsidRDefault="00C125BD" w:rsidP="000F18C5">
      <w:pPr>
        <w:pStyle w:val="Diagrams"/>
        <w:rPr>
          <w:lang w:val="en-IL" w:eastAsia="en-IL"/>
        </w:rPr>
      </w:pPr>
      <w:r>
        <w:rPr>
          <w:lang w:val="en-IL" w:eastAsia="en-IL"/>
        </w:rPr>
        <w:t>Test Management Package class diagram.</w:t>
      </w:r>
    </w:p>
    <w:p w14:paraId="1D6B5E7F" w14:textId="7EE9E5C6" w:rsidR="005F56CB" w:rsidRPr="005F56CB" w:rsidRDefault="005F56CB" w:rsidP="005F56CB">
      <w:pPr>
        <w:spacing w:after="0" w:line="240" w:lineRule="auto"/>
        <w:rPr>
          <w:rFonts w:ascii="Times New Roman" w:eastAsia="Times New Roman" w:hAnsi="Times New Roman" w:cs="Times New Roman"/>
          <w:kern w:val="0"/>
          <w:sz w:val="24"/>
          <w:szCs w:val="24"/>
          <w:lang w:val="en-IL" w:eastAsia="en-IL"/>
          <w14:ligatures w14:val="none"/>
        </w:rPr>
      </w:pPr>
      <w:r w:rsidRPr="005F56CB">
        <w:rPr>
          <w:rFonts w:ascii="Times New Roman" w:eastAsia="Times New Roman" w:hAnsi="Times New Roman" w:cs="Times New Roman"/>
          <w:noProof/>
          <w:kern w:val="0"/>
          <w:sz w:val="24"/>
          <w:szCs w:val="24"/>
          <w:lang w:val="en-IL" w:eastAsia="en-IL"/>
          <w14:ligatures w14:val="none"/>
        </w:rPr>
        <w:drawing>
          <wp:inline distT="0" distB="0" distL="0" distR="0" wp14:anchorId="226BD231" wp14:editId="2328DF45">
            <wp:extent cx="5731510" cy="2340610"/>
            <wp:effectExtent l="19050" t="19050" r="21590" b="21590"/>
            <wp:docPr id="14072400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31510" cy="2340610"/>
                    </a:xfrm>
                    <a:prstGeom prst="rect">
                      <a:avLst/>
                    </a:prstGeom>
                    <a:noFill/>
                    <a:ln>
                      <a:solidFill>
                        <a:schemeClr val="tx1"/>
                      </a:solidFill>
                    </a:ln>
                  </pic:spPr>
                </pic:pic>
              </a:graphicData>
            </a:graphic>
          </wp:inline>
        </w:drawing>
      </w:r>
    </w:p>
    <w:p w14:paraId="13CA6FA4"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46F9E3EF" w14:textId="200C6B6A" w:rsidR="008B749D" w:rsidRDefault="000B533A"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Test Data Generation Package</w:t>
      </w:r>
    </w:p>
    <w:p w14:paraId="31A60ADE" w14:textId="3C8658E1" w:rsidR="00AC3468" w:rsidRDefault="00AC3468" w:rsidP="00AC3468">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Test Generation package has a central class call the Test Data Generation Manager, using the Data Generator it </w:t>
      </w:r>
      <w:proofErr w:type="gramStart"/>
      <w:r>
        <w:rPr>
          <w:rFonts w:eastAsia="Times New Roman" w:cstheme="minorHAnsi"/>
          <w:kern w:val="0"/>
          <w:sz w:val="24"/>
          <w:szCs w:val="24"/>
          <w:lang w:val="en-IL" w:eastAsia="en-IL"/>
          <w14:ligatures w14:val="none"/>
        </w:rPr>
        <w:t>wrap</w:t>
      </w:r>
      <w:proofErr w:type="gramEnd"/>
      <w:r>
        <w:rPr>
          <w:rFonts w:eastAsia="Times New Roman" w:cstheme="minorHAnsi"/>
          <w:kern w:val="0"/>
          <w:sz w:val="24"/>
          <w:szCs w:val="24"/>
          <w:lang w:val="en-IL" w:eastAsia="en-IL"/>
          <w14:ligatures w14:val="none"/>
        </w:rPr>
        <w:t xml:space="preserve"> complicated or sets of action into a single function we use in the rest of our app. The Data Generator do the actual work of initializing the objects, calculating the time points and using SGP4 to generate the data.</w:t>
      </w:r>
    </w:p>
    <w:p w14:paraId="3F043B96" w14:textId="789FAD89" w:rsidR="00AC3468" w:rsidRDefault="00AC3468" w:rsidP="000F18C5">
      <w:pPr>
        <w:pStyle w:val="Diagrams"/>
        <w:rPr>
          <w:lang w:val="en-IL" w:eastAsia="en-IL"/>
        </w:rPr>
      </w:pPr>
      <w:r>
        <w:rPr>
          <w:lang w:val="en-IL" w:eastAsia="en-IL"/>
        </w:rPr>
        <w:t>Test Data Generation Package class diagram.</w:t>
      </w:r>
    </w:p>
    <w:p w14:paraId="71D40524" w14:textId="3AD25224" w:rsidR="00C125BD" w:rsidRPr="00C125BD" w:rsidRDefault="00C125BD" w:rsidP="00AC3468">
      <w:pPr>
        <w:spacing w:after="0" w:line="240" w:lineRule="auto"/>
        <w:rPr>
          <w:rFonts w:ascii="Times New Roman" w:eastAsia="Times New Roman" w:hAnsi="Times New Roman" w:cs="Times New Roman"/>
          <w:kern w:val="0"/>
          <w:sz w:val="24"/>
          <w:szCs w:val="24"/>
          <w:lang w:val="en-IL" w:eastAsia="en-IL"/>
          <w14:ligatures w14:val="none"/>
        </w:rPr>
      </w:pPr>
      <w:r w:rsidRPr="00C125BD">
        <w:rPr>
          <w:rFonts w:ascii="Times New Roman" w:eastAsia="Times New Roman" w:hAnsi="Times New Roman" w:cs="Times New Roman"/>
          <w:noProof/>
          <w:kern w:val="0"/>
          <w:sz w:val="24"/>
          <w:szCs w:val="24"/>
          <w:lang w:val="en-IL" w:eastAsia="en-IL"/>
          <w14:ligatures w14:val="none"/>
        </w:rPr>
        <w:drawing>
          <wp:inline distT="0" distB="0" distL="0" distR="0" wp14:anchorId="7404A8FE" wp14:editId="4B54DDFD">
            <wp:extent cx="5731510" cy="2404110"/>
            <wp:effectExtent l="19050" t="19050" r="21590" b="15240"/>
            <wp:docPr id="10588696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3DB79025"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7EF2E58F" w14:textId="77777777" w:rsidR="00AC3468" w:rsidRDefault="00AC3468">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F8803A1" w14:textId="0B0FF9E8" w:rsidR="008B749D" w:rsidRDefault="00B71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Communication </w:t>
      </w:r>
      <w:r w:rsidR="008B749D">
        <w:rPr>
          <w:rFonts w:eastAsia="Times New Roman" w:cstheme="minorHAnsi"/>
          <w:b/>
          <w:bCs/>
          <w:kern w:val="0"/>
          <w:sz w:val="24"/>
          <w:szCs w:val="24"/>
          <w:u w:val="single"/>
          <w:lang w:val="en-IL" w:eastAsia="en-IL"/>
          <w14:ligatures w14:val="none"/>
        </w:rPr>
        <w:t>Management</w:t>
      </w:r>
      <w:r>
        <w:rPr>
          <w:rFonts w:eastAsia="Times New Roman" w:cstheme="minorHAnsi"/>
          <w:b/>
          <w:bCs/>
          <w:kern w:val="0"/>
          <w:sz w:val="24"/>
          <w:szCs w:val="24"/>
          <w:u w:val="single"/>
          <w:lang w:val="en-IL" w:eastAsia="en-IL"/>
          <w14:ligatures w14:val="none"/>
        </w:rPr>
        <w:t xml:space="preserve"> Package</w:t>
      </w:r>
    </w:p>
    <w:p w14:paraId="04B07D0F" w14:textId="13B01143" w:rsidR="00E55B72" w:rsidRDefault="00AC3468" w:rsidP="00663DFB">
      <w:pPr>
        <w:spacing w:after="0" w:line="240" w:lineRule="auto"/>
        <w:rPr>
          <w:rFonts w:eastAsia="Times New Roman" w:cstheme="minorHAnsi"/>
          <w:kern w:val="0"/>
          <w:sz w:val="24"/>
          <w:szCs w:val="24"/>
          <w:lang w:val="en-IL" w:eastAsia="en-IL"/>
          <w14:ligatures w14:val="none"/>
        </w:rPr>
      </w:pPr>
      <w:r w:rsidRPr="00AC3468">
        <w:rPr>
          <w:rFonts w:eastAsia="Times New Roman" w:cstheme="minorHAnsi"/>
          <w:kern w:val="0"/>
          <w:sz w:val="24"/>
          <w:szCs w:val="24"/>
          <w:lang w:val="en-IL" w:eastAsia="en-IL"/>
          <w14:ligatures w14:val="none"/>
        </w:rPr>
        <w:t>The package handles anything related to the communication with the Test</w:t>
      </w:r>
      <w:r w:rsidR="00E55B72">
        <w:rPr>
          <w:rFonts w:eastAsia="Times New Roman" w:cstheme="minorHAnsi"/>
          <w:kern w:val="0"/>
          <w:sz w:val="24"/>
          <w:szCs w:val="24"/>
          <w:lang w:val="en-IL" w:eastAsia="en-IL"/>
          <w14:ligatures w14:val="none"/>
        </w:rPr>
        <w:t xml:space="preserve">ed OBC App. Using a </w:t>
      </w:r>
      <w:r w:rsidRPr="00AC3468">
        <w:rPr>
          <w:rFonts w:eastAsia="Times New Roman" w:cstheme="minorHAnsi"/>
          <w:kern w:val="0"/>
          <w:sz w:val="24"/>
          <w:szCs w:val="24"/>
          <w:lang w:val="en-IL" w:eastAsia="en-IL"/>
          <w14:ligatures w14:val="none"/>
        </w:rPr>
        <w:t xml:space="preserve">Comm Channel </w:t>
      </w:r>
      <w:r w:rsidR="00E55B72">
        <w:rPr>
          <w:rFonts w:eastAsia="Times New Roman" w:cstheme="minorHAnsi"/>
          <w:kern w:val="0"/>
          <w:sz w:val="24"/>
          <w:szCs w:val="24"/>
          <w:lang w:val="en-IL" w:eastAsia="en-IL"/>
          <w14:ligatures w14:val="none"/>
        </w:rPr>
        <w:t xml:space="preserve">we received when initialized by the Lab, the manager </w:t>
      </w:r>
      <w:proofErr w:type="gramStart"/>
      <w:r w:rsidR="00E55B72">
        <w:rPr>
          <w:rFonts w:eastAsia="Times New Roman" w:cstheme="minorHAnsi"/>
          <w:kern w:val="0"/>
          <w:sz w:val="24"/>
          <w:szCs w:val="24"/>
          <w:lang w:val="en-IL" w:eastAsia="en-IL"/>
          <w14:ligatures w14:val="none"/>
        </w:rPr>
        <w:t>send</w:t>
      </w:r>
      <w:proofErr w:type="gramEnd"/>
      <w:r w:rsidR="00E55B72">
        <w:rPr>
          <w:rFonts w:eastAsia="Times New Roman" w:cstheme="minorHAnsi"/>
          <w:kern w:val="0"/>
          <w:sz w:val="24"/>
          <w:szCs w:val="24"/>
          <w:lang w:val="en-IL" w:eastAsia="en-IL"/>
          <w14:ligatures w14:val="none"/>
        </w:rPr>
        <w:t xml:space="preserve"> outgoing massages and collect and parse incoming messages. We have a few implementations of a Comm Channel including the Local Simulation one.</w:t>
      </w:r>
    </w:p>
    <w:p w14:paraId="51FC654E" w14:textId="2FDFB7E4" w:rsidR="000F18C5" w:rsidRDefault="00AC3468" w:rsidP="000F18C5">
      <w:pPr>
        <w:pStyle w:val="Diagrams"/>
        <w:rPr>
          <w:rStyle w:val="DiagramsChar"/>
        </w:rPr>
      </w:pPr>
      <w:r w:rsidRPr="000F18C5">
        <w:rPr>
          <w:rStyle w:val="DiagramsChar"/>
          <w:lang w:val="en-IL" w:eastAsia="en-IL"/>
        </w:rPr>
        <w:t xml:space="preserve"> </w:t>
      </w:r>
      <w:r w:rsidR="00E55B72" w:rsidRPr="000F18C5">
        <w:rPr>
          <w:rStyle w:val="DiagramsChar"/>
        </w:rPr>
        <w:t>The Communication Management Package class diagram.</w:t>
      </w:r>
      <w:r w:rsidR="000F18C5">
        <w:rPr>
          <w:rStyle w:val="DiagramsChar"/>
        </w:rPr>
        <w:t xml:space="preserve"> </w:t>
      </w:r>
    </w:p>
    <w:p w14:paraId="09812C7D" w14:textId="3271C76D"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796096AC" wp14:editId="58299435">
            <wp:extent cx="5731510" cy="3376930"/>
            <wp:effectExtent l="19050" t="19050" r="21590" b="13970"/>
            <wp:docPr id="13111862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731510" cy="3376930"/>
                    </a:xfrm>
                    <a:prstGeom prst="rect">
                      <a:avLst/>
                    </a:prstGeom>
                    <a:noFill/>
                    <a:ln>
                      <a:solidFill>
                        <a:schemeClr val="tx1"/>
                      </a:solidFill>
                    </a:ln>
                  </pic:spPr>
                </pic:pic>
              </a:graphicData>
            </a:graphic>
          </wp:inline>
        </w:drawing>
      </w:r>
    </w:p>
    <w:p w14:paraId="668BAA7E" w14:textId="7DDE5C68" w:rsidR="00BF73D9" w:rsidRDefault="007E0684" w:rsidP="00BF73D9">
      <w:r>
        <w:br w:type="page"/>
      </w:r>
    </w:p>
    <w:p w14:paraId="580C3F3F" w14:textId="77777777" w:rsidR="006B24C9" w:rsidRDefault="006B24C9" w:rsidP="003F1172">
      <w:pPr>
        <w:pStyle w:val="Heading4"/>
      </w:pPr>
      <w:r>
        <w:lastRenderedPageBreak/>
        <w:t>Running A Test - Activity Diagram</w:t>
      </w:r>
    </w:p>
    <w:p w14:paraId="17E59942" w14:textId="3D1EFB94" w:rsidR="0090533B" w:rsidRPr="0090533B" w:rsidRDefault="003F1172" w:rsidP="003F1172">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eastAsia="en-IL"/>
          <w14:ligatures w14:val="none"/>
        </w:rPr>
        <w:t>After the Lab create the test, it places it into 2 queues in the Test Manager</w:t>
      </w:r>
      <w:r>
        <w:rPr>
          <w:rFonts w:eastAsia="Times New Roman" w:cstheme="minorHAnsi"/>
          <w:kern w:val="0"/>
          <w:sz w:val="24"/>
          <w:szCs w:val="24"/>
          <w:lang w:val="en-IL" w:eastAsia="en-IL"/>
          <w14:ligatures w14:val="none"/>
        </w:rPr>
        <w:t>.</w:t>
      </w:r>
      <w:r>
        <w:rPr>
          <w:rFonts w:eastAsia="Times New Roman" w:cstheme="minorHAnsi"/>
          <w:kern w:val="0"/>
          <w:sz w:val="24"/>
          <w:szCs w:val="24"/>
          <w:lang w:val="en-IL" w:eastAsia="en-IL"/>
          <w14:ligatures w14:val="none"/>
        </w:rPr>
        <w:t xml:space="preserve"> Inside the test manager we have 2 independent thread each with his own task, and each with his own incoming tests queue. The first get the test from the queue and send it to the Tested OBC App, waits for the response and update the Results Manager with the test results. The second get the test, calculate the real TCA and update it using the Results Manager. Only after both of them finished with the test we can update its sate to Completed and display the results.  </w:t>
      </w:r>
    </w:p>
    <w:p w14:paraId="3B8B939E" w14:textId="4EA14913" w:rsidR="00E34AC0" w:rsidRPr="00E34AC0" w:rsidRDefault="003F1172" w:rsidP="003F1172">
      <w:pPr>
        <w:pStyle w:val="Diagrams"/>
        <w:rPr>
          <w:lang w:val="en-IL" w:eastAsia="en-IL"/>
        </w:rPr>
      </w:pPr>
      <w:r>
        <w:rPr>
          <w:lang w:val="en-IL" w:eastAsia="en-IL"/>
        </w:rPr>
        <w:t xml:space="preserve">Test Manager Process activity diagram </w:t>
      </w:r>
    </w:p>
    <w:p w14:paraId="65585FD8" w14:textId="3BE21478" w:rsidR="006B24C9" w:rsidRPr="006B24C9" w:rsidRDefault="006B24C9" w:rsidP="003F1172">
      <w:pPr>
        <w:spacing w:after="0" w:line="240" w:lineRule="auto"/>
        <w:rPr>
          <w:rFonts w:ascii="Times New Roman" w:eastAsia="Times New Roman" w:hAnsi="Times New Roman" w:cs="Times New Roman"/>
          <w:kern w:val="0"/>
          <w:sz w:val="24"/>
          <w:szCs w:val="24"/>
          <w:lang w:val="en-IL" w:eastAsia="en-IL"/>
          <w14:ligatures w14:val="none"/>
        </w:rPr>
      </w:pPr>
      <w:r w:rsidRPr="006B24C9">
        <w:rPr>
          <w:rFonts w:ascii="Times New Roman" w:eastAsia="Times New Roman" w:hAnsi="Times New Roman" w:cs="Times New Roman"/>
          <w:noProof/>
          <w:kern w:val="0"/>
          <w:sz w:val="24"/>
          <w:szCs w:val="24"/>
          <w:lang w:val="en-IL" w:eastAsia="en-IL"/>
          <w14:ligatures w14:val="none"/>
        </w:rPr>
        <w:drawing>
          <wp:inline distT="0" distB="0" distL="0" distR="0" wp14:anchorId="38490BD9" wp14:editId="68A632DB">
            <wp:extent cx="6390371" cy="3479800"/>
            <wp:effectExtent l="19050" t="19050" r="10795" b="25400"/>
            <wp:docPr id="15688978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392611" cy="3481020"/>
                    </a:xfrm>
                    <a:prstGeom prst="rect">
                      <a:avLst/>
                    </a:prstGeom>
                    <a:noFill/>
                    <a:ln>
                      <a:solidFill>
                        <a:schemeClr val="tx1"/>
                      </a:solidFill>
                    </a:ln>
                  </pic:spPr>
                </pic:pic>
              </a:graphicData>
            </a:graphic>
          </wp:inline>
        </w:drawing>
      </w:r>
    </w:p>
    <w:p w14:paraId="36C60724" w14:textId="17188A81" w:rsidR="00E57FB1" w:rsidRPr="00E57FB1" w:rsidRDefault="00E57FB1" w:rsidP="00E57FB1">
      <w:pPr>
        <w:rPr>
          <w:rFonts w:ascii="Times New Roman" w:eastAsia="Times New Roman" w:hAnsi="Times New Roman" w:cs="Times New Roman"/>
          <w:kern w:val="0"/>
          <w:sz w:val="24"/>
          <w:szCs w:val="24"/>
          <w:lang w:val="en-IL" w:eastAsia="en-IL"/>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05346FBD"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AA3F73E" w14:textId="79D814FE" w:rsidR="00CA17A4" w:rsidRDefault="00CA17A4" w:rsidP="00CA17A4">
      <w:pPr>
        <w:pStyle w:val="Heading3"/>
      </w:pPr>
      <w:bookmarkStart w:id="64" w:name="_Toc165574600"/>
      <w:r>
        <w:lastRenderedPageBreak/>
        <w:t>Test</w:t>
      </w:r>
      <w:r w:rsidR="00E43364">
        <w:t>ed</w:t>
      </w:r>
      <w:r>
        <w:t xml:space="preserve"> OBC App</w:t>
      </w:r>
      <w:bookmarkEnd w:id="64"/>
    </w:p>
    <w:p w14:paraId="642BB5F0" w14:textId="71C0C2CD" w:rsidR="00E43364" w:rsidRDefault="00E43364" w:rsidP="00E43364">
      <w: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5213A963" w14:textId="6A66E8C9" w:rsidR="00E43364" w:rsidRDefault="00E43364" w:rsidP="00E43364">
      <w:pPr>
        <w:pStyle w:val="Heading4"/>
      </w:pPr>
      <w:r>
        <w:t xml:space="preserve">App Structure and Architecture </w:t>
      </w:r>
    </w:p>
    <w:p w14:paraId="4C6D1A16" w14:textId="77777777" w:rsidR="007D716D" w:rsidRPr="007D716D" w:rsidRDefault="007D716D" w:rsidP="007D716D"/>
    <w:p w14:paraId="1D1329E0" w14:textId="108E9EA7" w:rsidR="00E43364" w:rsidRPr="00E43364" w:rsidRDefault="00E43364" w:rsidP="007D716D">
      <w:pPr>
        <w:pStyle w:val="Diagrams"/>
      </w:pPr>
      <w:r>
        <w:t>The Tested OBC App Package Diagram</w:t>
      </w:r>
    </w:p>
    <w:p w14:paraId="6B50E74D" w14:textId="56A06970" w:rsidR="007E0684" w:rsidRDefault="007E0684" w:rsidP="007E0684">
      <w:pPr>
        <w:spacing w:after="0" w:line="240" w:lineRule="auto"/>
        <w:rPr>
          <w:rFonts w:ascii="Times New Roman" w:eastAsia="Times New Roman" w:hAnsi="Times New Roman" w:cs="Times New Roman"/>
          <w:kern w:val="0"/>
          <w:sz w:val="24"/>
          <w:szCs w:val="24"/>
          <w:lang w:val="en-IL" w:eastAsia="en-IL"/>
          <w14:ligatures w14:val="none"/>
        </w:rPr>
      </w:pPr>
      <w:r w:rsidRPr="007E0684">
        <w:rPr>
          <w:rFonts w:ascii="Times New Roman" w:eastAsia="Times New Roman" w:hAnsi="Times New Roman" w:cs="Times New Roman"/>
          <w:noProof/>
          <w:kern w:val="0"/>
          <w:sz w:val="24"/>
          <w:szCs w:val="24"/>
          <w:lang w:val="en-IL" w:eastAsia="en-IL"/>
          <w14:ligatures w14:val="none"/>
        </w:rPr>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5067FE20" w14:textId="77777777" w:rsidR="00E43364" w:rsidRDefault="00E43364">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0071E12" w14:textId="1143E0F7" w:rsidR="00E43364" w:rsidRDefault="00E43364" w:rsidP="00E43364">
      <w:pPr>
        <w:spacing w:after="0" w:line="240" w:lineRule="auto"/>
        <w:rPr>
          <w:rFonts w:eastAsia="Times New Roman" w:cstheme="minorHAnsi"/>
          <w:b/>
          <w:bCs/>
          <w:kern w:val="0"/>
          <w:sz w:val="24"/>
          <w:szCs w:val="24"/>
          <w:u w:val="single"/>
          <w:lang w:val="en-IL" w:eastAsia="en-IL"/>
          <w14:ligatures w14:val="none"/>
        </w:rPr>
      </w:pPr>
      <w:bookmarkStart w:id="65" w:name="_Hlk165559510"/>
      <w:r w:rsidRPr="00E43364">
        <w:rPr>
          <w:rFonts w:eastAsia="Times New Roman" w:cstheme="minorHAnsi"/>
          <w:b/>
          <w:bCs/>
          <w:kern w:val="0"/>
          <w:sz w:val="24"/>
          <w:szCs w:val="24"/>
          <w:u w:val="single"/>
          <w:lang w:val="en-IL" w:eastAsia="en-IL"/>
          <w14:ligatures w14:val="none"/>
        </w:rPr>
        <w:lastRenderedPageBreak/>
        <w:t>App Process Managements</w:t>
      </w:r>
      <w:r w:rsidR="000879EB">
        <w:rPr>
          <w:rFonts w:eastAsia="Times New Roman" w:cstheme="minorHAnsi"/>
          <w:b/>
          <w:bCs/>
          <w:kern w:val="0"/>
          <w:sz w:val="24"/>
          <w:szCs w:val="24"/>
          <w:u w:val="single"/>
          <w:lang w:val="en-IL" w:eastAsia="en-IL"/>
          <w14:ligatures w14:val="none"/>
        </w:rPr>
        <w:t xml:space="preserve"> Package</w:t>
      </w:r>
    </w:p>
    <w:bookmarkEnd w:id="65"/>
    <w:p w14:paraId="0F1DB458" w14:textId="62952516" w:rsidR="00E43364" w:rsidRDefault="00E43364"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 process management package handles the main app process, calling the Communication Management and checking for incoming messages, starting tests using the Test Managements package and handling anything else related </w:t>
      </w:r>
      <w:r w:rsidR="00A71FF0">
        <w:rPr>
          <w:rFonts w:eastAsia="Times New Roman" w:cstheme="minorHAnsi"/>
          <w:kern w:val="0"/>
          <w:sz w:val="24"/>
          <w:szCs w:val="24"/>
          <w:lang w:val="en-IL" w:eastAsia="en-IL"/>
          <w14:ligatures w14:val="none"/>
        </w:rPr>
        <w:t>to the</w:t>
      </w:r>
      <w:r>
        <w:rPr>
          <w:rFonts w:eastAsia="Times New Roman" w:cstheme="minorHAnsi"/>
          <w:kern w:val="0"/>
          <w:sz w:val="24"/>
          <w:szCs w:val="24"/>
          <w:lang w:val="en-IL" w:eastAsia="en-IL"/>
          <w14:ligatures w14:val="none"/>
        </w:rPr>
        <w:t xml:space="preserve"> App creation and process. </w:t>
      </w:r>
    </w:p>
    <w:p w14:paraId="65A750ED" w14:textId="5562AA66" w:rsidR="007D716D" w:rsidRDefault="007D716D" w:rsidP="007D716D">
      <w:pPr>
        <w:pStyle w:val="Diagrams"/>
        <w:rPr>
          <w:lang w:val="en-IL" w:eastAsia="en-IL"/>
        </w:rPr>
      </w:pPr>
      <w:r>
        <w:rPr>
          <w:lang w:val="en-IL" w:eastAsia="en-IL"/>
        </w:rPr>
        <w:t xml:space="preserve">The </w:t>
      </w:r>
      <w:r w:rsidRPr="007D716D">
        <w:rPr>
          <w:lang w:val="en-IL" w:eastAsia="en-IL"/>
        </w:rPr>
        <w:t>App Process Managements Package</w:t>
      </w:r>
      <w:r>
        <w:rPr>
          <w:lang w:val="en-IL" w:eastAsia="en-IL"/>
        </w:rPr>
        <w:t xml:space="preserve"> class diagram.</w:t>
      </w:r>
    </w:p>
    <w:p w14:paraId="6B6863D5" w14:textId="1D553A28" w:rsid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r w:rsidRPr="00C96CE9">
        <w:rPr>
          <w:rFonts w:ascii="Times New Roman" w:eastAsia="Times New Roman" w:hAnsi="Times New Roman" w:cs="Times New Roman"/>
          <w:noProof/>
          <w:kern w:val="0"/>
          <w:sz w:val="24"/>
          <w:szCs w:val="24"/>
          <w:lang w:val="en-IL" w:eastAsia="en-IL"/>
          <w14:ligatures w14:val="none"/>
        </w:rPr>
        <w:drawing>
          <wp:inline distT="0" distB="0" distL="0" distR="0" wp14:anchorId="398CD8DD" wp14:editId="299F6D56">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5EC4972F" w14:textId="77777777" w:rsidR="00C96CE9" w:rsidRP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p>
    <w:p w14:paraId="0227DDF3" w14:textId="5565C658" w:rsidR="00E43364" w:rsidRPr="00C96CE9" w:rsidRDefault="00C96CE9" w:rsidP="00E43364">
      <w:pPr>
        <w:spacing w:after="0" w:line="240" w:lineRule="auto"/>
        <w:rPr>
          <w:rFonts w:eastAsia="Times New Roman" w:cstheme="minorHAnsi"/>
          <w:b/>
          <w:bCs/>
          <w:kern w:val="0"/>
          <w:sz w:val="24"/>
          <w:szCs w:val="24"/>
          <w:u w:val="single"/>
          <w:lang w:val="en-IL" w:eastAsia="en-IL"/>
          <w14:ligatures w14:val="none"/>
        </w:rPr>
      </w:pPr>
      <w:r w:rsidRPr="00C96CE9">
        <w:rPr>
          <w:rFonts w:eastAsia="Times New Roman" w:cstheme="minorHAnsi"/>
          <w:b/>
          <w:bCs/>
          <w:kern w:val="0"/>
          <w:sz w:val="24"/>
          <w:szCs w:val="24"/>
          <w:u w:val="single"/>
          <w:lang w:val="en-IL" w:eastAsia="en-IL"/>
          <w14:ligatures w14:val="none"/>
        </w:rPr>
        <w:t>Communication Management</w:t>
      </w:r>
      <w:r w:rsidR="000879EB">
        <w:rPr>
          <w:rFonts w:eastAsia="Times New Roman" w:cstheme="minorHAnsi"/>
          <w:b/>
          <w:bCs/>
          <w:kern w:val="0"/>
          <w:sz w:val="24"/>
          <w:szCs w:val="24"/>
          <w:u w:val="single"/>
          <w:lang w:val="en-IL" w:eastAsia="en-IL"/>
          <w14:ligatures w14:val="none"/>
        </w:rPr>
        <w:t xml:space="preserve"> Package</w:t>
      </w:r>
    </w:p>
    <w:p w14:paraId="44A50C68" w14:textId="64C93AE5" w:rsidR="00C96CE9" w:rsidRDefault="00C96CE9"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w:t>
      </w:r>
      <w:r w:rsidR="00C1260B">
        <w:rPr>
          <w:rFonts w:eastAsia="Times New Roman" w:cstheme="minorHAnsi"/>
          <w:kern w:val="0"/>
          <w:sz w:val="24"/>
          <w:szCs w:val="24"/>
          <w:lang w:val="en-IL" w:eastAsia="en-IL"/>
          <w14:ligatures w14:val="none"/>
        </w:rPr>
        <w:t xml:space="preserve"> </w:t>
      </w:r>
    </w:p>
    <w:p w14:paraId="050ADE08" w14:textId="537A7DA7" w:rsidR="007D716D" w:rsidRPr="00E43364" w:rsidRDefault="007D716D" w:rsidP="007D716D">
      <w:pPr>
        <w:pStyle w:val="Diagrams"/>
        <w:rPr>
          <w:rFonts w:asciiTheme="minorHAnsi" w:hAnsiTheme="minorHAnsi"/>
          <w:lang w:val="en-IL" w:eastAsia="en-IL"/>
        </w:rPr>
      </w:pPr>
      <w:r>
        <w:rPr>
          <w:lang w:val="en-IL" w:eastAsia="en-IL"/>
        </w:rPr>
        <w:t xml:space="preserve">The </w:t>
      </w:r>
      <w:r w:rsidRPr="007D716D">
        <w:rPr>
          <w:lang w:val="en-IL" w:eastAsia="en-IL"/>
        </w:rPr>
        <w:t>Communication Management Package</w:t>
      </w:r>
      <w:r>
        <w:rPr>
          <w:lang w:val="en-IL" w:eastAsia="en-IL"/>
        </w:rPr>
        <w:t xml:space="preserve"> </w:t>
      </w:r>
      <w:r w:rsidRPr="007D716D">
        <w:rPr>
          <w:lang w:val="en-IL" w:eastAsia="en-IL"/>
        </w:rPr>
        <w:t>class diagram.</w:t>
      </w:r>
    </w:p>
    <w:p w14:paraId="7A984BCF" w14:textId="44E52FEC" w:rsidR="008E08B7" w:rsidRDefault="00C96CE9" w:rsidP="008E08B7">
      <w:r>
        <w:rPr>
          <w:noProof/>
        </w:rPr>
        <w:drawing>
          <wp:inline distT="0" distB="0" distL="0" distR="0" wp14:anchorId="30753283" wp14:editId="1FD781E8">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p>
    <w:p w14:paraId="7B489699" w14:textId="0B422AB0" w:rsidR="008E08B7" w:rsidRPr="00C96CE9" w:rsidRDefault="008E08B7" w:rsidP="008E08B7">
      <w:pPr>
        <w:spacing w:after="0" w:line="240" w:lineRule="auto"/>
        <w:rPr>
          <w:rFonts w:eastAsia="Times New Roman" w:cstheme="minorHAnsi"/>
          <w:b/>
          <w:bCs/>
          <w:kern w:val="0"/>
          <w:sz w:val="24"/>
          <w:szCs w:val="24"/>
          <w:u w:val="single"/>
          <w:lang w:val="en-IL" w:eastAsia="en-IL"/>
          <w14:ligatures w14:val="none"/>
        </w:rPr>
      </w:pPr>
      <w:r>
        <w:br w:type="page"/>
      </w:r>
      <w:r w:rsidRPr="008E08B7">
        <w:rPr>
          <w:rFonts w:eastAsia="Times New Roman" w:cstheme="minorHAnsi"/>
          <w:b/>
          <w:bCs/>
          <w:kern w:val="0"/>
          <w:sz w:val="24"/>
          <w:szCs w:val="24"/>
          <w:u w:val="single"/>
          <w:lang w:val="en-IL" w:eastAsia="en-IL"/>
          <w14:ligatures w14:val="none"/>
        </w:rPr>
        <w:lastRenderedPageBreak/>
        <w:t>Test Management</w:t>
      </w:r>
      <w:r w:rsidR="00C1260B">
        <w:rPr>
          <w:rFonts w:eastAsia="Times New Roman" w:cstheme="minorHAnsi"/>
          <w:b/>
          <w:bCs/>
          <w:kern w:val="0"/>
          <w:sz w:val="24"/>
          <w:szCs w:val="24"/>
          <w:u w:val="single"/>
          <w:lang w:val="en-IL" w:eastAsia="en-IL"/>
          <w14:ligatures w14:val="none"/>
        </w:rPr>
        <w:t xml:space="preserve"> </w:t>
      </w:r>
      <w:r w:rsidR="00C1260B">
        <w:rPr>
          <w:rFonts w:eastAsia="Times New Roman" w:cstheme="minorHAnsi"/>
          <w:b/>
          <w:bCs/>
          <w:kern w:val="0"/>
          <w:sz w:val="24"/>
          <w:szCs w:val="24"/>
          <w:u w:val="single"/>
          <w:lang w:val="en-IL" w:eastAsia="en-IL"/>
          <w14:ligatures w14:val="none"/>
        </w:rPr>
        <w:t>and the Algorithms</w:t>
      </w:r>
      <w:r w:rsidR="000879EB">
        <w:rPr>
          <w:rFonts w:eastAsia="Times New Roman" w:cstheme="minorHAnsi"/>
          <w:b/>
          <w:bCs/>
          <w:kern w:val="0"/>
          <w:sz w:val="24"/>
          <w:szCs w:val="24"/>
          <w:u w:val="single"/>
          <w:lang w:val="en-IL" w:eastAsia="en-IL"/>
          <w14:ligatures w14:val="none"/>
        </w:rPr>
        <w:t xml:space="preserve"> Package</w:t>
      </w:r>
      <w:r w:rsidR="000879EB">
        <w:rPr>
          <w:rFonts w:eastAsia="Times New Roman" w:cstheme="minorHAnsi"/>
          <w:b/>
          <w:bCs/>
          <w:kern w:val="0"/>
          <w:sz w:val="24"/>
          <w:szCs w:val="24"/>
          <w:u w:val="single"/>
          <w:lang w:val="en-IL" w:eastAsia="en-IL"/>
          <w14:ligatures w14:val="none"/>
        </w:rPr>
        <w:t>s</w:t>
      </w:r>
    </w:p>
    <w:p w14:paraId="4EDCE42A" w14:textId="736F623E" w:rsidR="008E08B7" w:rsidRDefault="008E08B7" w:rsidP="008E08B7">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w:t>
      </w:r>
      <w:r w:rsidRPr="008E08B7">
        <w:rPr>
          <w:rFonts w:eastAsia="Times New Roman" w:cstheme="minorHAnsi"/>
          <w:kern w:val="0"/>
          <w:sz w:val="24"/>
          <w:szCs w:val="24"/>
          <w:lang w:val="en-IL" w:eastAsia="en-IL"/>
          <w14:ligatures w14:val="none"/>
        </w:rPr>
        <w:t>Test Management</w:t>
      </w:r>
      <w:r>
        <w:rPr>
          <w:rFonts w:eastAsia="Times New Roman" w:cstheme="minorHAnsi"/>
          <w:kern w:val="0"/>
          <w:sz w:val="24"/>
          <w:szCs w:val="24"/>
          <w:lang w:val="en-IL" w:eastAsia="en-IL"/>
          <w14:ligatures w14:val="none"/>
        </w:rPr>
        <w:t xml:space="preserve"> package handles the test itself, after receiving a Test Recipe and a set of points as the Test Data, the Test Manager uses the Factory to get the required algorithms object, initialize to the correct degree or with the correct roots finding algorithm based on the Recipe. After receiving the </w:t>
      </w:r>
      <w:r w:rsidR="00EE0D51">
        <w:rPr>
          <w:rFonts w:eastAsia="Times New Roman" w:cstheme="minorHAnsi"/>
          <w:kern w:val="0"/>
          <w:sz w:val="24"/>
          <w:szCs w:val="24"/>
          <w:lang w:val="en-IL" w:eastAsia="en-IL"/>
          <w14:ligatures w14:val="none"/>
        </w:rPr>
        <w:t>Algorithm,</w:t>
      </w:r>
      <w:r>
        <w:rPr>
          <w:rFonts w:eastAsia="Times New Roman" w:cstheme="minorHAnsi"/>
          <w:kern w:val="0"/>
          <w:sz w:val="24"/>
          <w:szCs w:val="24"/>
          <w:lang w:val="en-IL" w:eastAsia="en-IL"/>
          <w14:ligatures w14:val="none"/>
        </w:rPr>
        <w:t xml:space="preserve"> the Test Manager start the timer and run the algorithm. After the algorithm completed the call the Test Manager stop the timer, collect the run time, algorithm output and the test data into the Test Results Set. </w:t>
      </w:r>
      <w:r w:rsidR="00EE0D51">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if the test should run over a few additional iterations the Test Manager run the algorithm again and return the Test Results at the end.</w:t>
      </w:r>
      <w:r w:rsidR="00C1260B" w:rsidRPr="00C1260B">
        <w:rPr>
          <w:rFonts w:eastAsia="Times New Roman" w:cstheme="minorHAnsi"/>
          <w:kern w:val="0"/>
          <w:sz w:val="24"/>
          <w:szCs w:val="24"/>
          <w:lang w:val="en-IL" w:eastAsia="en-IL"/>
          <w14:ligatures w14:val="none"/>
        </w:rPr>
        <w:t xml:space="preserve"> </w:t>
      </w:r>
      <w:r w:rsidR="00C1260B">
        <w:rPr>
          <w:rFonts w:eastAsia="Times New Roman" w:cstheme="minorHAnsi"/>
          <w:kern w:val="0"/>
          <w:sz w:val="24"/>
          <w:szCs w:val="24"/>
          <w:lang w:val="en-IL" w:eastAsia="en-IL"/>
          <w14:ligatures w14:val="none"/>
        </w:rPr>
        <w:t>The Algorithms package contains the</w:t>
      </w:r>
      <w:r w:rsidR="00C1260B">
        <w:rPr>
          <w:rFonts w:eastAsia="Times New Roman" w:cstheme="minorHAnsi"/>
          <w:kern w:val="0"/>
          <w:sz w:val="24"/>
          <w:szCs w:val="24"/>
          <w:lang w:val="en-IL" w:eastAsia="en-IL"/>
          <w14:ligatures w14:val="none"/>
        </w:rPr>
        <w:t xml:space="preserve"> Algorithms implementations and variations.</w:t>
      </w:r>
    </w:p>
    <w:p w14:paraId="58456AF8" w14:textId="2BC00D71" w:rsidR="00D35BAF" w:rsidRDefault="00D35BAF" w:rsidP="00D35BAF">
      <w:pPr>
        <w:pStyle w:val="Diagrams"/>
        <w:rPr>
          <w:lang w:val="en-IL" w:eastAsia="en-IL"/>
        </w:rPr>
      </w:pPr>
      <w:r>
        <w:rPr>
          <w:lang w:val="en-IL" w:eastAsia="en-IL"/>
        </w:rPr>
        <w:t xml:space="preserve">The </w:t>
      </w:r>
      <w:r w:rsidRPr="00D35BAF">
        <w:rPr>
          <w:lang w:val="en-IL" w:eastAsia="en-IL"/>
        </w:rPr>
        <w:t>Test Management and the Algorithms Packages</w:t>
      </w:r>
      <w:r>
        <w:rPr>
          <w:lang w:val="en-IL" w:eastAsia="en-IL"/>
        </w:rPr>
        <w:t xml:space="preserve"> class diagram.</w:t>
      </w:r>
    </w:p>
    <w:p w14:paraId="4367D4B4" w14:textId="3F1E6616" w:rsidR="007F5BE8" w:rsidRPr="007F5BE8" w:rsidRDefault="007F5BE8" w:rsidP="007F5BE8">
      <w:pPr>
        <w:spacing w:after="0" w:line="240" w:lineRule="auto"/>
        <w:rPr>
          <w:rFonts w:ascii="Times New Roman" w:eastAsia="Times New Roman" w:hAnsi="Times New Roman" w:cs="Times New Roman"/>
          <w:kern w:val="0"/>
          <w:sz w:val="24"/>
          <w:szCs w:val="24"/>
          <w:lang w:val="en-IL" w:eastAsia="en-IL"/>
          <w14:ligatures w14:val="none"/>
        </w:rPr>
      </w:pPr>
      <w:r w:rsidRPr="007F5BE8">
        <w:rPr>
          <w:rFonts w:ascii="Times New Roman" w:eastAsia="Times New Roman" w:hAnsi="Times New Roman" w:cs="Times New Roman"/>
          <w:noProof/>
          <w:kern w:val="0"/>
          <w:sz w:val="24"/>
          <w:szCs w:val="24"/>
          <w:lang w:val="en-IL" w:eastAsia="en-IL"/>
          <w14:ligatures w14:val="none"/>
        </w:rPr>
        <w:drawing>
          <wp:inline distT="0" distB="0" distL="0" distR="0" wp14:anchorId="41AA756E" wp14:editId="738A642C">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183FFCE2" w14:textId="77777777" w:rsidR="007F5BE8" w:rsidRDefault="007F5BE8" w:rsidP="008E08B7">
      <w:pPr>
        <w:rPr>
          <w:rFonts w:asciiTheme="minorBidi" w:eastAsiaTheme="majorEastAsia" w:hAnsiTheme="minorBidi" w:cstheme="majorBidi"/>
          <w:color w:val="2F5496" w:themeColor="accent1" w:themeShade="BF"/>
          <w:sz w:val="26"/>
          <w:szCs w:val="26"/>
        </w:rPr>
      </w:pPr>
    </w:p>
    <w:p w14:paraId="01D476C4" w14:textId="77777777" w:rsidR="008E08B7" w:rsidRPr="008E08B7" w:rsidRDefault="008E08B7" w:rsidP="008E08B7"/>
    <w:p w14:paraId="79CD3EEA" w14:textId="5DF88AC9" w:rsidR="00E43364" w:rsidRPr="008E08B7" w:rsidRDefault="00E43364">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11AC0321" w14:textId="705492A9" w:rsidR="007E0684" w:rsidRDefault="00E43364" w:rsidP="00E43364">
      <w:pPr>
        <w:pStyle w:val="Heading4"/>
      </w:pPr>
      <w:r>
        <w:lastRenderedPageBreak/>
        <w:t xml:space="preserve">Running A Test </w:t>
      </w:r>
      <w:r w:rsidR="00C457E5">
        <w:t xml:space="preserve">- </w:t>
      </w:r>
      <w:r>
        <w:t>Activity Diagram</w:t>
      </w:r>
    </w:p>
    <w:p w14:paraId="17E010F4" w14:textId="09E799F3" w:rsidR="00C237AA" w:rsidRPr="00C237AA" w:rsidRDefault="00C237AA" w:rsidP="00C237AA">
      <w:r>
        <w:t xml:space="preserve"> </w:t>
      </w:r>
      <w:r>
        <w:t>The Tested OBC App is repeatedly checking</w:t>
      </w:r>
      <w:r>
        <w:t xml:space="preserve"> for incoming messages until a message arrived, then parsing the message and using the Test Recipe preparing and running the test, creating the result set and sending it back to the Testing Station App.</w:t>
      </w:r>
    </w:p>
    <w:p w14:paraId="35E2937F" w14:textId="1509AF02" w:rsidR="00C237AA" w:rsidRDefault="008B7120" w:rsidP="008B7120">
      <w:pPr>
        <w:pStyle w:val="Diagrams"/>
      </w:pPr>
      <w:r w:rsidRPr="00E43364">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4390" behindDoc="0" locked="0" layoutInCell="1" allowOverlap="1" wp14:anchorId="4CF60B15" wp14:editId="0F2FD73C">
            <wp:simplePos x="0" y="0"/>
            <wp:positionH relativeFrom="margin">
              <wp:align>center</wp:align>
            </wp:positionH>
            <wp:positionV relativeFrom="paragraph">
              <wp:posOffset>205740</wp:posOffset>
            </wp:positionV>
            <wp:extent cx="7021830" cy="3873500"/>
            <wp:effectExtent l="0" t="0" r="0" b="0"/>
            <wp:wrapTopAndBottom/>
            <wp:docPr id="3386147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021830" cy="387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B20EC">
        <w:t>A</w:t>
      </w:r>
      <w:r w:rsidR="007A2CE8">
        <w:t>ctivity diagram of running a test on the Tested OBC App</w:t>
      </w:r>
      <w:r w:rsidR="00C237AA">
        <w:t xml:space="preserve">. </w:t>
      </w:r>
    </w:p>
    <w:p w14:paraId="0F9ADF15" w14:textId="13D9B120" w:rsidR="007A2CE8" w:rsidRPr="007A2CE8" w:rsidRDefault="007A2CE8" w:rsidP="007A2CE8"/>
    <w:p w14:paraId="10AF7C4F" w14:textId="0C00B320" w:rsidR="00E43364" w:rsidRPr="00E43364" w:rsidRDefault="00E43364" w:rsidP="00E43364">
      <w:pPr>
        <w:spacing w:after="0" w:line="240" w:lineRule="auto"/>
        <w:rPr>
          <w:rFonts w:ascii="Times New Roman" w:eastAsia="Times New Roman" w:hAnsi="Times New Roman" w:cs="Times New Roman"/>
          <w:kern w:val="0"/>
          <w:sz w:val="24"/>
          <w:szCs w:val="24"/>
          <w:lang w:val="en-IL" w:eastAsia="en-IL"/>
          <w14:ligatures w14:val="none"/>
        </w:rPr>
      </w:pPr>
    </w:p>
    <w:p w14:paraId="3E3C1C46" w14:textId="0BDFB1DC" w:rsidR="00E43364" w:rsidRPr="00E43364" w:rsidRDefault="00E43364" w:rsidP="00E43364"/>
    <w:p w14:paraId="365C7872" w14:textId="35FD6613" w:rsidR="006C76E2" w:rsidRPr="00C457E5" w:rsidRDefault="006C76E2" w:rsidP="00C457E5">
      <w:pPr>
        <w:rPr>
          <w:rFonts w:ascii="Times New Roman" w:eastAsia="Times New Roman" w:hAnsi="Times New Roman" w:cs="Times New Roman"/>
          <w:kern w:val="0"/>
          <w:sz w:val="24"/>
          <w:szCs w:val="24"/>
          <w:lang w:val="en-IL" w:eastAsia="en-IL"/>
          <w14:ligatures w14:val="none"/>
        </w:rPr>
      </w:pPr>
      <w:r>
        <w:br w:type="page"/>
      </w:r>
    </w:p>
    <w:p w14:paraId="0402B33B" w14:textId="04D3EA57" w:rsidR="002E279A" w:rsidRDefault="002E279A" w:rsidP="002E279A">
      <w:pPr>
        <w:pStyle w:val="Heading3"/>
      </w:pPr>
      <w:bookmarkStart w:id="66" w:name="_Toc165574601"/>
      <w:r>
        <w:lastRenderedPageBreak/>
        <w:t>Communication Protocol and Channel</w:t>
      </w:r>
      <w:r w:rsidR="00DA6A21">
        <w:t>s</w:t>
      </w:r>
      <w:bookmarkEnd w:id="66"/>
    </w:p>
    <w:p w14:paraId="4A4B1092" w14:textId="36F0BF05" w:rsidR="002E279A" w:rsidRPr="002E279A" w:rsidRDefault="002E279A" w:rsidP="002E279A">
      <w:pPr>
        <w:pStyle w:val="Heading4"/>
      </w:pPr>
      <w:r>
        <w:t>The Communication Protocol</w:t>
      </w:r>
    </w:p>
    <w:p w14:paraId="20A3ABA5" w14:textId="728C0D13" w:rsidR="002E279A" w:rsidRDefault="00DA6A21" w:rsidP="00DA6A21">
      <w:r>
        <w:t>We created a simple protocol for the communication between the Testing Station App and the Tested OBC App.</w:t>
      </w:r>
      <w:r>
        <w:t xml:space="preserve"> </w:t>
      </w:r>
      <w:r w:rsidR="002E279A">
        <w:t xml:space="preserve">The protocol contains 2 messages, one from the </w:t>
      </w:r>
      <w:r w:rsidR="002E279A">
        <w:t xml:space="preserve">Testing Station App </w:t>
      </w:r>
      <w:r w:rsidR="002E279A">
        <w:t xml:space="preserve">to </w:t>
      </w:r>
      <w:r w:rsidR="002E279A">
        <w:t>the Tested OBC App</w:t>
      </w:r>
      <w:r w:rsidR="002E279A">
        <w:t xml:space="preserve"> and the other one back.</w:t>
      </w:r>
      <w:r>
        <w:t xml:space="preserve">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p w14:paraId="29A6306F" w14:textId="679CE412" w:rsidR="00D83DA0" w:rsidRDefault="002C739E" w:rsidP="00D83DA0">
      <w:pPr>
        <w:rPr>
          <w:b/>
          <w:bCs/>
          <w:u w:val="single"/>
        </w:rPr>
      </w:pPr>
      <w:r w:rsidRPr="002E279A">
        <w:rPr>
          <w:b/>
          <w:bCs/>
          <w:u w:val="single"/>
        </w:rPr>
        <w:t xml:space="preserve"> </w:t>
      </w:r>
      <w:r w:rsidR="002E279A" w:rsidRPr="002E279A">
        <w:rPr>
          <w:b/>
          <w:bCs/>
          <w:u w:val="single"/>
        </w:rPr>
        <w:t>Testing Station to Tested OBC – Test Request Message</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3"/>
        <w:gridCol w:w="1113"/>
        <w:gridCol w:w="1407"/>
        <w:gridCol w:w="6555"/>
        <w:gridCol w:w="1148"/>
      </w:tblGrid>
      <w:tr w:rsidR="00D83DA0" w14:paraId="52DBD4A2" w14:textId="77777777" w:rsidTr="00D83DA0">
        <w:trPr>
          <w:trHeight w:val="270"/>
        </w:trPr>
        <w:tc>
          <w:tcPr>
            <w:tcW w:w="863" w:type="dxa"/>
          </w:tcPr>
          <w:p w14:paraId="22E40EFB" w14:textId="77777777" w:rsidR="00D83DA0" w:rsidRDefault="00D83DA0" w:rsidP="00D83DA0">
            <w:r>
              <w:t>Bytes</w:t>
            </w:r>
          </w:p>
        </w:tc>
        <w:tc>
          <w:tcPr>
            <w:tcW w:w="1113" w:type="dxa"/>
          </w:tcPr>
          <w:p w14:paraId="221F68AF" w14:textId="77777777" w:rsidR="00D83DA0" w:rsidRDefault="00D83DA0" w:rsidP="00D83DA0">
            <w:r>
              <w:t>Type</w:t>
            </w:r>
          </w:p>
        </w:tc>
        <w:tc>
          <w:tcPr>
            <w:tcW w:w="1407" w:type="dxa"/>
          </w:tcPr>
          <w:p w14:paraId="29FFCF94" w14:textId="77777777" w:rsidR="00D83DA0" w:rsidRDefault="00D83DA0" w:rsidP="00D83DA0">
            <w:r>
              <w:t>Field Name</w:t>
            </w:r>
          </w:p>
        </w:tc>
        <w:tc>
          <w:tcPr>
            <w:tcW w:w="6555" w:type="dxa"/>
          </w:tcPr>
          <w:p w14:paraId="55CB179D" w14:textId="77777777" w:rsidR="00D83DA0" w:rsidRDefault="00D83DA0" w:rsidP="00D83DA0">
            <w:r>
              <w:t>Field Description</w:t>
            </w:r>
          </w:p>
        </w:tc>
        <w:tc>
          <w:tcPr>
            <w:tcW w:w="1148" w:type="dxa"/>
          </w:tcPr>
          <w:p w14:paraId="6B55BA60" w14:textId="77777777" w:rsidR="00D83DA0" w:rsidRDefault="00D83DA0" w:rsidP="00D83DA0">
            <w:r>
              <w:t>Expected Values</w:t>
            </w:r>
          </w:p>
        </w:tc>
      </w:tr>
      <w:tr w:rsidR="00D83DA0" w14:paraId="223EC847" w14:textId="77777777" w:rsidTr="00D83DA0">
        <w:trPr>
          <w:trHeight w:val="1070"/>
        </w:trPr>
        <w:tc>
          <w:tcPr>
            <w:tcW w:w="863" w:type="dxa"/>
          </w:tcPr>
          <w:p w14:paraId="56792A16" w14:textId="77777777" w:rsidR="00D83DA0" w:rsidRDefault="00D83DA0" w:rsidP="00D83DA0">
            <w:r>
              <w:t>0-1</w:t>
            </w:r>
          </w:p>
        </w:tc>
        <w:tc>
          <w:tcPr>
            <w:tcW w:w="1113" w:type="dxa"/>
          </w:tcPr>
          <w:p w14:paraId="015062AA" w14:textId="77777777" w:rsidR="00D83DA0" w:rsidRDefault="00D83DA0" w:rsidP="00D83DA0">
            <w:r>
              <w:t xml:space="preserve">Unsigned Short </w:t>
            </w:r>
          </w:p>
        </w:tc>
        <w:tc>
          <w:tcPr>
            <w:tcW w:w="1407" w:type="dxa"/>
          </w:tcPr>
          <w:p w14:paraId="03E5D0FA" w14:textId="77777777" w:rsidR="00D83DA0" w:rsidRDefault="00D83DA0" w:rsidP="00D83DA0">
            <w:r>
              <w:t>Opcode</w:t>
            </w:r>
          </w:p>
        </w:tc>
        <w:tc>
          <w:tcPr>
            <w:tcW w:w="6555" w:type="dxa"/>
          </w:tcPr>
          <w:p w14:paraId="228EC9A9" w14:textId="77777777" w:rsidR="00D83DA0" w:rsidRDefault="00D83DA0" w:rsidP="00D83DA0">
            <w:r>
              <w:t xml:space="preserve">Unique identifier for the message, used for sync and opcode, identifying the message start and type. </w:t>
            </w:r>
          </w:p>
        </w:tc>
        <w:tc>
          <w:tcPr>
            <w:tcW w:w="1148" w:type="dxa"/>
          </w:tcPr>
          <w:p w14:paraId="5ADB1844" w14:textId="77777777" w:rsidR="00D83DA0" w:rsidRDefault="00D83DA0" w:rsidP="00D83DA0">
            <w:r>
              <w:t>0x1234</w:t>
            </w:r>
          </w:p>
        </w:tc>
      </w:tr>
      <w:tr w:rsidR="00D83DA0" w14:paraId="7BBF220D" w14:textId="77777777" w:rsidTr="00D83DA0">
        <w:trPr>
          <w:trHeight w:val="540"/>
        </w:trPr>
        <w:tc>
          <w:tcPr>
            <w:tcW w:w="863" w:type="dxa"/>
          </w:tcPr>
          <w:p w14:paraId="5D96063C" w14:textId="77777777" w:rsidR="00D83DA0" w:rsidRDefault="00D83DA0" w:rsidP="00D83DA0">
            <w:r>
              <w:t>2-5</w:t>
            </w:r>
          </w:p>
        </w:tc>
        <w:tc>
          <w:tcPr>
            <w:tcW w:w="1113" w:type="dxa"/>
          </w:tcPr>
          <w:p w14:paraId="5F7A1FB6" w14:textId="77777777" w:rsidR="00D83DA0" w:rsidRDefault="00D83DA0" w:rsidP="00D83DA0">
            <w:r>
              <w:t>Unsigned Int</w:t>
            </w:r>
          </w:p>
        </w:tc>
        <w:tc>
          <w:tcPr>
            <w:tcW w:w="1407" w:type="dxa"/>
          </w:tcPr>
          <w:p w14:paraId="6B1F62E1" w14:textId="77777777" w:rsidR="00D83DA0" w:rsidRDefault="00D83DA0" w:rsidP="00D83DA0">
            <w:r>
              <w:t>Data Length</w:t>
            </w:r>
          </w:p>
        </w:tc>
        <w:tc>
          <w:tcPr>
            <w:tcW w:w="6555" w:type="dxa"/>
          </w:tcPr>
          <w:p w14:paraId="2E2142CE" w14:textId="77777777" w:rsidR="00D83DA0" w:rsidRDefault="00D83DA0" w:rsidP="00D83DA0">
            <w:r>
              <w:t>The size of the test data, can be different in every message.</w:t>
            </w:r>
          </w:p>
        </w:tc>
        <w:tc>
          <w:tcPr>
            <w:tcW w:w="1148" w:type="dxa"/>
          </w:tcPr>
          <w:p w14:paraId="4D0CB66C" w14:textId="77777777" w:rsidR="00D83DA0" w:rsidRPr="002C739E" w:rsidRDefault="00D83DA0" w:rsidP="00D83DA0">
            <w:pPr>
              <w:rPr>
                <w:rFonts w:ascii="Cambria Math" w:hAnsi="Cambria Math"/>
                <w:i/>
              </w:rPr>
            </w:pPr>
            <m:oMathPara>
              <m:oMath>
                <m:r>
                  <w:rPr>
                    <w:rFonts w:ascii="Cambria Math" w:hAnsi="Cambria Math"/>
                    <w:sz w:val="18"/>
                    <w:szCs w:val="18"/>
                  </w:rPr>
                  <m:t>[0,</m:t>
                </m:r>
                <m:sSup>
                  <m:sSupPr>
                    <m:ctrlPr>
                      <w:rPr>
                        <w:rFonts w:ascii="Cambria Math" w:hAnsi="Cambria Math"/>
                        <w:i/>
                        <w:sz w:val="18"/>
                        <w:szCs w:val="18"/>
                      </w:rPr>
                    </m:ctrlPr>
                  </m:sSupPr>
                  <m:e>
                    <m:r>
                      <w:rPr>
                        <w:rFonts w:ascii="Cambria Math" w:hAnsi="Cambria Math"/>
                        <w:sz w:val="18"/>
                        <w:szCs w:val="18"/>
                      </w:rPr>
                      <m:t>2</m:t>
                    </m:r>
                  </m:e>
                  <m:sup>
                    <m:r>
                      <w:rPr>
                        <w:rFonts w:ascii="Cambria Math" w:hAnsi="Cambria Math"/>
                        <w:sz w:val="18"/>
                        <w:szCs w:val="18"/>
                      </w:rPr>
                      <m:t>32</m:t>
                    </m:r>
                  </m:sup>
                </m:sSup>
                <m:r>
                  <w:rPr>
                    <w:rFonts w:ascii="Cambria Math" w:hAnsi="Cambria Math"/>
                    <w:sz w:val="18"/>
                    <w:szCs w:val="18"/>
                  </w:rPr>
                  <m:t>-1</m:t>
                </m:r>
                <m:r>
                  <w:rPr>
                    <w:rFonts w:ascii="Cambria Math" w:hAnsi="Cambria Math"/>
                    <w:sz w:val="18"/>
                    <w:szCs w:val="18"/>
                  </w:rPr>
                  <m:t>]</m:t>
                </m:r>
              </m:oMath>
            </m:oMathPara>
          </w:p>
        </w:tc>
      </w:tr>
      <w:tr w:rsidR="00D83DA0" w14:paraId="559B2666" w14:textId="77777777" w:rsidTr="00D83DA0">
        <w:trPr>
          <w:trHeight w:val="540"/>
        </w:trPr>
        <w:tc>
          <w:tcPr>
            <w:tcW w:w="863" w:type="dxa"/>
          </w:tcPr>
          <w:p w14:paraId="6E8A3E3D" w14:textId="77777777" w:rsidR="00D83DA0" w:rsidRDefault="00D83DA0" w:rsidP="00D83DA0">
            <w:r>
              <w:t>6-9</w:t>
            </w:r>
          </w:p>
        </w:tc>
        <w:tc>
          <w:tcPr>
            <w:tcW w:w="1113" w:type="dxa"/>
          </w:tcPr>
          <w:p w14:paraId="48828B31" w14:textId="77777777" w:rsidR="00D83DA0" w:rsidRDefault="00D83DA0" w:rsidP="00D83DA0">
            <w:r>
              <w:t>Unsigned Int</w:t>
            </w:r>
          </w:p>
        </w:tc>
        <w:tc>
          <w:tcPr>
            <w:tcW w:w="1407" w:type="dxa"/>
          </w:tcPr>
          <w:p w14:paraId="5322B955" w14:textId="77777777" w:rsidR="00D83DA0" w:rsidRDefault="00D83DA0" w:rsidP="00D83DA0">
            <w:r>
              <w:t>CRC</w:t>
            </w:r>
          </w:p>
        </w:tc>
        <w:tc>
          <w:tcPr>
            <w:tcW w:w="6555" w:type="dxa"/>
          </w:tcPr>
          <w:p w14:paraId="762CC63F" w14:textId="77777777" w:rsidR="00D83DA0" w:rsidRDefault="00D83DA0" w:rsidP="00D83DA0">
            <w:r>
              <w:t>4 Bytes CRC, to identify errors in the message without relying on the communication type.</w:t>
            </w:r>
          </w:p>
        </w:tc>
        <w:tc>
          <w:tcPr>
            <w:tcW w:w="1148" w:type="dxa"/>
          </w:tcPr>
          <w:p w14:paraId="2EBE4CF5" w14:textId="77777777" w:rsidR="00D83DA0" w:rsidRDefault="00D83DA0" w:rsidP="00D83DA0">
            <w:r>
              <w:t>Calculated on the message</w:t>
            </w:r>
          </w:p>
        </w:tc>
      </w:tr>
      <w:tr w:rsidR="00D83DA0" w14:paraId="2FA95C0F" w14:textId="77777777" w:rsidTr="00D83DA0">
        <w:trPr>
          <w:trHeight w:val="530"/>
        </w:trPr>
        <w:tc>
          <w:tcPr>
            <w:tcW w:w="863" w:type="dxa"/>
          </w:tcPr>
          <w:p w14:paraId="3C1CF743" w14:textId="77777777" w:rsidR="00D83DA0" w:rsidRDefault="00D83DA0" w:rsidP="00D83DA0">
            <w:r>
              <w:t>10-209</w:t>
            </w:r>
          </w:p>
        </w:tc>
        <w:tc>
          <w:tcPr>
            <w:tcW w:w="1113" w:type="dxa"/>
          </w:tcPr>
          <w:p w14:paraId="3E46A7DF" w14:textId="77777777" w:rsidR="00D83DA0" w:rsidRDefault="00D83DA0" w:rsidP="00D83DA0">
            <w:r>
              <w:t>Struct</w:t>
            </w:r>
          </w:p>
        </w:tc>
        <w:tc>
          <w:tcPr>
            <w:tcW w:w="1407" w:type="dxa"/>
          </w:tcPr>
          <w:p w14:paraId="37A2EA62" w14:textId="77777777" w:rsidR="00D83DA0" w:rsidRDefault="00D83DA0" w:rsidP="00D83DA0">
            <w:r>
              <w:t>Test Recipe</w:t>
            </w:r>
          </w:p>
        </w:tc>
        <w:tc>
          <w:tcPr>
            <w:tcW w:w="6555" w:type="dxa"/>
          </w:tcPr>
          <w:p w14:paraId="00067950" w14:textId="77777777" w:rsidR="00D83DA0" w:rsidRDefault="00D83DA0" w:rsidP="00D83DA0">
            <w:r>
              <w:t>Struct containing all the required options for running the test, including the polynomial degree, number of points, tested algorithm and more.</w:t>
            </w:r>
          </w:p>
        </w:tc>
        <w:tc>
          <w:tcPr>
            <w:tcW w:w="1148" w:type="dxa"/>
          </w:tcPr>
          <w:p w14:paraId="13689F06" w14:textId="77777777" w:rsidR="00D83DA0" w:rsidRDefault="00D83DA0" w:rsidP="00D83DA0">
            <w:r w:rsidRPr="007323CD">
              <w:t>can vary</w:t>
            </w:r>
          </w:p>
        </w:tc>
      </w:tr>
      <w:tr w:rsidR="00D83DA0" w14:paraId="226C7F5A" w14:textId="77777777" w:rsidTr="00D83DA0">
        <w:trPr>
          <w:trHeight w:val="270"/>
        </w:trPr>
        <w:tc>
          <w:tcPr>
            <w:tcW w:w="863" w:type="dxa"/>
          </w:tcPr>
          <w:p w14:paraId="0F3D7966" w14:textId="77777777" w:rsidR="00D83DA0" w:rsidRDefault="00D83DA0" w:rsidP="00D83DA0">
            <w:r>
              <w:t>210-N</w:t>
            </w:r>
          </w:p>
        </w:tc>
        <w:tc>
          <w:tcPr>
            <w:tcW w:w="1113" w:type="dxa"/>
          </w:tcPr>
          <w:p w14:paraId="4466E611" w14:textId="77777777" w:rsidR="00D83DA0" w:rsidRDefault="00D83DA0" w:rsidP="00D83DA0">
            <w:r>
              <w:t>Array</w:t>
            </w:r>
          </w:p>
        </w:tc>
        <w:tc>
          <w:tcPr>
            <w:tcW w:w="1407" w:type="dxa"/>
          </w:tcPr>
          <w:p w14:paraId="3A94F3DE" w14:textId="77777777" w:rsidR="00D83DA0" w:rsidRDefault="00D83DA0" w:rsidP="00D83DA0">
            <w:r>
              <w:t>Points Data</w:t>
            </w:r>
          </w:p>
        </w:tc>
        <w:tc>
          <w:tcPr>
            <w:tcW w:w="6555" w:type="dxa"/>
          </w:tcPr>
          <w:p w14:paraId="7F5C4F61" w14:textId="77777777" w:rsidR="00D83DA0" w:rsidRDefault="00D83DA0" w:rsidP="00D83DA0">
            <w:r>
              <w:t>The algorithms input, array with the data in each point in time, each entry containing the time at the point and 4 3d vectors, the location and velocity of 2 objects in this point in time.</w:t>
            </w:r>
          </w:p>
        </w:tc>
        <w:tc>
          <w:tcPr>
            <w:tcW w:w="1148" w:type="dxa"/>
          </w:tcPr>
          <w:p w14:paraId="135E443C" w14:textId="77777777" w:rsidR="00D83DA0" w:rsidRDefault="00D83DA0" w:rsidP="00D83DA0">
            <w:r w:rsidRPr="007323CD">
              <w:t>can vary</w:t>
            </w:r>
          </w:p>
        </w:tc>
      </w:tr>
    </w:tbl>
    <w:p w14:paraId="0A064FAA" w14:textId="716B3396" w:rsidR="00D83DA0" w:rsidRPr="00D83DA0" w:rsidRDefault="00D83DA0" w:rsidP="0043024C">
      <w:pPr>
        <w:pStyle w:val="Tables"/>
      </w:pPr>
      <w:r w:rsidRPr="00D83DA0">
        <w:t>Test Request Message Description</w:t>
      </w:r>
    </w:p>
    <w:p w14:paraId="486F22AD" w14:textId="77777777" w:rsidR="002E279A" w:rsidRDefault="002E279A" w:rsidP="002E279A"/>
    <w:p w14:paraId="60EFD888" w14:textId="77777777" w:rsidR="00AB6884" w:rsidRDefault="00AB6884" w:rsidP="00AB6884"/>
    <w:tbl>
      <w:tblPr>
        <w:tblStyle w:val="TableGrid"/>
        <w:tblpPr w:leftFromText="180" w:rightFromText="180" w:vertAnchor="text" w:horzAnchor="margin" w:tblpXSpec="center" w:tblpY="783"/>
        <w:tblW w:w="11086" w:type="dxa"/>
        <w:tblLook w:val="04A0" w:firstRow="1" w:lastRow="0" w:firstColumn="1" w:lastColumn="0" w:noHBand="0" w:noVBand="1"/>
      </w:tblPr>
      <w:tblGrid>
        <w:gridCol w:w="863"/>
        <w:gridCol w:w="1113"/>
        <w:gridCol w:w="1407"/>
        <w:gridCol w:w="6555"/>
        <w:gridCol w:w="1148"/>
      </w:tblGrid>
      <w:tr w:rsidR="00AB6884" w14:paraId="4A38ECE9" w14:textId="77777777" w:rsidTr="00D83DA0">
        <w:trPr>
          <w:trHeight w:val="270"/>
        </w:trPr>
        <w:tc>
          <w:tcPr>
            <w:tcW w:w="863" w:type="dxa"/>
          </w:tcPr>
          <w:p w14:paraId="6C52C7EC" w14:textId="77777777" w:rsidR="00AB6884" w:rsidRDefault="00AB6884" w:rsidP="00D83DA0">
            <w:r>
              <w:t>Bytes</w:t>
            </w:r>
          </w:p>
        </w:tc>
        <w:tc>
          <w:tcPr>
            <w:tcW w:w="1113" w:type="dxa"/>
          </w:tcPr>
          <w:p w14:paraId="3ECCA5DD" w14:textId="77777777" w:rsidR="00AB6884" w:rsidRDefault="00AB6884" w:rsidP="00D83DA0">
            <w:r>
              <w:t>Type</w:t>
            </w:r>
          </w:p>
        </w:tc>
        <w:tc>
          <w:tcPr>
            <w:tcW w:w="1407" w:type="dxa"/>
          </w:tcPr>
          <w:p w14:paraId="4C03F650" w14:textId="77777777" w:rsidR="00AB6884" w:rsidRDefault="00AB6884" w:rsidP="00D83DA0">
            <w:r>
              <w:t>Field Name</w:t>
            </w:r>
          </w:p>
        </w:tc>
        <w:tc>
          <w:tcPr>
            <w:tcW w:w="6555" w:type="dxa"/>
          </w:tcPr>
          <w:p w14:paraId="4F0D2B89" w14:textId="77777777" w:rsidR="00AB6884" w:rsidRDefault="00AB6884" w:rsidP="00D83DA0">
            <w:r>
              <w:t>Field Description</w:t>
            </w:r>
          </w:p>
        </w:tc>
        <w:tc>
          <w:tcPr>
            <w:tcW w:w="1148" w:type="dxa"/>
          </w:tcPr>
          <w:p w14:paraId="474C03C1" w14:textId="77777777" w:rsidR="00AB6884" w:rsidRDefault="00AB6884" w:rsidP="00D83DA0">
            <w:r>
              <w:t>Expected Values</w:t>
            </w:r>
          </w:p>
        </w:tc>
      </w:tr>
      <w:tr w:rsidR="00AB6884" w14:paraId="3035325E" w14:textId="77777777" w:rsidTr="00D83DA0">
        <w:trPr>
          <w:trHeight w:val="1070"/>
        </w:trPr>
        <w:tc>
          <w:tcPr>
            <w:tcW w:w="863" w:type="dxa"/>
          </w:tcPr>
          <w:p w14:paraId="04E592C5" w14:textId="77777777" w:rsidR="00AB6884" w:rsidRDefault="00AB6884" w:rsidP="00D83DA0">
            <w:r>
              <w:t>0-1</w:t>
            </w:r>
          </w:p>
        </w:tc>
        <w:tc>
          <w:tcPr>
            <w:tcW w:w="1113" w:type="dxa"/>
          </w:tcPr>
          <w:p w14:paraId="763C4729" w14:textId="77777777" w:rsidR="00AB6884" w:rsidRDefault="00AB6884" w:rsidP="00D83DA0">
            <w:r>
              <w:t xml:space="preserve">Unsigned Short </w:t>
            </w:r>
          </w:p>
        </w:tc>
        <w:tc>
          <w:tcPr>
            <w:tcW w:w="1407" w:type="dxa"/>
          </w:tcPr>
          <w:p w14:paraId="0182E78F" w14:textId="77777777" w:rsidR="00AB6884" w:rsidRDefault="00AB6884" w:rsidP="00D83DA0">
            <w:r>
              <w:t>Opcode</w:t>
            </w:r>
          </w:p>
        </w:tc>
        <w:tc>
          <w:tcPr>
            <w:tcW w:w="6555" w:type="dxa"/>
          </w:tcPr>
          <w:p w14:paraId="15FA0F93" w14:textId="77777777" w:rsidR="00AB6884" w:rsidRDefault="00AB6884" w:rsidP="00D83DA0">
            <w:r>
              <w:t xml:space="preserve">Unique identifier for the message, used for sync and opcode, identifying the message start and type. </w:t>
            </w:r>
          </w:p>
        </w:tc>
        <w:tc>
          <w:tcPr>
            <w:tcW w:w="1148" w:type="dxa"/>
          </w:tcPr>
          <w:p w14:paraId="35343DD7" w14:textId="63416300" w:rsidR="00AB6884" w:rsidRDefault="00AB6884" w:rsidP="00D83DA0">
            <w:r>
              <w:t>0x</w:t>
            </w:r>
            <w:r w:rsidR="006E36DC">
              <w:t>4321</w:t>
            </w:r>
          </w:p>
        </w:tc>
      </w:tr>
      <w:tr w:rsidR="00AB6884" w14:paraId="54B94352" w14:textId="77777777" w:rsidTr="00D83DA0">
        <w:trPr>
          <w:trHeight w:val="540"/>
        </w:trPr>
        <w:tc>
          <w:tcPr>
            <w:tcW w:w="863" w:type="dxa"/>
          </w:tcPr>
          <w:p w14:paraId="03DA0666" w14:textId="77777777" w:rsidR="00AB6884" w:rsidRDefault="00AB6884" w:rsidP="00D83DA0">
            <w:r>
              <w:t>2-5</w:t>
            </w:r>
          </w:p>
        </w:tc>
        <w:tc>
          <w:tcPr>
            <w:tcW w:w="1113" w:type="dxa"/>
          </w:tcPr>
          <w:p w14:paraId="5E342266" w14:textId="77777777" w:rsidR="00AB6884" w:rsidRDefault="00AB6884" w:rsidP="00D83DA0">
            <w:r>
              <w:t>Unsigned Int</w:t>
            </w:r>
          </w:p>
        </w:tc>
        <w:tc>
          <w:tcPr>
            <w:tcW w:w="1407" w:type="dxa"/>
          </w:tcPr>
          <w:p w14:paraId="1118931D" w14:textId="77777777" w:rsidR="00AB6884" w:rsidRDefault="00AB6884" w:rsidP="00D83DA0">
            <w:r>
              <w:t>Data Length</w:t>
            </w:r>
          </w:p>
        </w:tc>
        <w:tc>
          <w:tcPr>
            <w:tcW w:w="6555" w:type="dxa"/>
          </w:tcPr>
          <w:p w14:paraId="76D0787A" w14:textId="0EECC4C1" w:rsidR="00AB6884" w:rsidRDefault="00AB6884" w:rsidP="00D83DA0">
            <w:r>
              <w:t xml:space="preserve">The size of the test data, </w:t>
            </w:r>
            <w:r w:rsidR="006E36DC">
              <w:t>a constant size</w:t>
            </w:r>
            <w:r>
              <w:t>.</w:t>
            </w:r>
          </w:p>
        </w:tc>
        <w:tc>
          <w:tcPr>
            <w:tcW w:w="1148" w:type="dxa"/>
          </w:tcPr>
          <w:p w14:paraId="36AAE252" w14:textId="2A2B3726" w:rsidR="00AB6884" w:rsidRPr="002C739E" w:rsidRDefault="006E36DC" w:rsidP="00D83DA0">
            <w:pPr>
              <w:rPr>
                <w:rFonts w:ascii="Cambria Math" w:hAnsi="Cambria Math"/>
                <w:i/>
              </w:rPr>
            </w:pPr>
            <w:r>
              <w:t>188</w:t>
            </w:r>
          </w:p>
        </w:tc>
      </w:tr>
      <w:tr w:rsidR="00AB6884" w14:paraId="4ECAE8B5" w14:textId="77777777" w:rsidTr="00D83DA0">
        <w:trPr>
          <w:trHeight w:val="540"/>
        </w:trPr>
        <w:tc>
          <w:tcPr>
            <w:tcW w:w="863" w:type="dxa"/>
          </w:tcPr>
          <w:p w14:paraId="62589154" w14:textId="77777777" w:rsidR="00AB6884" w:rsidRDefault="00AB6884" w:rsidP="00D83DA0">
            <w:r>
              <w:t>6-9</w:t>
            </w:r>
          </w:p>
        </w:tc>
        <w:tc>
          <w:tcPr>
            <w:tcW w:w="1113" w:type="dxa"/>
          </w:tcPr>
          <w:p w14:paraId="7ACC3CF9" w14:textId="77777777" w:rsidR="00AB6884" w:rsidRDefault="00AB6884" w:rsidP="00D83DA0">
            <w:r>
              <w:t>Unsigned Int</w:t>
            </w:r>
          </w:p>
        </w:tc>
        <w:tc>
          <w:tcPr>
            <w:tcW w:w="1407" w:type="dxa"/>
          </w:tcPr>
          <w:p w14:paraId="084C0729" w14:textId="77777777" w:rsidR="00AB6884" w:rsidRDefault="00AB6884" w:rsidP="00D83DA0">
            <w:r>
              <w:t>CRC</w:t>
            </w:r>
          </w:p>
        </w:tc>
        <w:tc>
          <w:tcPr>
            <w:tcW w:w="6555" w:type="dxa"/>
          </w:tcPr>
          <w:p w14:paraId="67BB562E" w14:textId="77777777" w:rsidR="00AB6884" w:rsidRDefault="00AB6884" w:rsidP="00D83DA0">
            <w:r>
              <w:t>4 Bytes CRC, to identify errors in the message without relying on the communication type.</w:t>
            </w:r>
          </w:p>
        </w:tc>
        <w:tc>
          <w:tcPr>
            <w:tcW w:w="1148" w:type="dxa"/>
          </w:tcPr>
          <w:p w14:paraId="18E61BF3" w14:textId="77777777" w:rsidR="00AB6884" w:rsidRDefault="00AB6884" w:rsidP="00D83DA0">
            <w:r>
              <w:t>Calculated on the message</w:t>
            </w:r>
          </w:p>
        </w:tc>
      </w:tr>
      <w:tr w:rsidR="00AB6884" w14:paraId="13E56EC1" w14:textId="77777777" w:rsidTr="00D83DA0">
        <w:trPr>
          <w:trHeight w:val="530"/>
        </w:trPr>
        <w:tc>
          <w:tcPr>
            <w:tcW w:w="863" w:type="dxa"/>
          </w:tcPr>
          <w:p w14:paraId="594E40C4" w14:textId="2DAC5BE7" w:rsidR="00AB6884" w:rsidRDefault="00AB6884" w:rsidP="00D83DA0">
            <w:r>
              <w:t>10-</w:t>
            </w:r>
            <w:r w:rsidR="006E36DC">
              <w:t>197</w:t>
            </w:r>
          </w:p>
        </w:tc>
        <w:tc>
          <w:tcPr>
            <w:tcW w:w="1113" w:type="dxa"/>
          </w:tcPr>
          <w:p w14:paraId="2A179751" w14:textId="77777777" w:rsidR="00AB6884" w:rsidRDefault="00AB6884" w:rsidP="00D83DA0">
            <w:r>
              <w:t>Struct</w:t>
            </w:r>
          </w:p>
        </w:tc>
        <w:tc>
          <w:tcPr>
            <w:tcW w:w="1407" w:type="dxa"/>
          </w:tcPr>
          <w:p w14:paraId="6614B86B" w14:textId="14C3A14E" w:rsidR="00AB6884" w:rsidRDefault="006E36DC" w:rsidP="00D83DA0">
            <w:r w:rsidRPr="006E36DC">
              <w:t>Test</w:t>
            </w:r>
            <w:r>
              <w:t xml:space="preserve"> </w:t>
            </w:r>
            <w:r w:rsidRPr="006E36DC">
              <w:t>Result</w:t>
            </w:r>
            <w:r>
              <w:t>s</w:t>
            </w:r>
          </w:p>
        </w:tc>
        <w:tc>
          <w:tcPr>
            <w:tcW w:w="6555" w:type="dxa"/>
          </w:tcPr>
          <w:p w14:paraId="43F3D157" w14:textId="3A93C585" w:rsidR="00AB6884" w:rsidRDefault="00AB6884" w:rsidP="00D83DA0">
            <w:r>
              <w:t>Struct containing a</w:t>
            </w:r>
            <w:r w:rsidR="006E36DC">
              <w:t>l</w:t>
            </w:r>
            <w:r>
              <w:t xml:space="preserve">l the </w:t>
            </w:r>
            <w:r w:rsidR="006E36DC">
              <w:t>test results data, the found TCA and distance, the run time, average and minimal and more.</w:t>
            </w:r>
          </w:p>
        </w:tc>
        <w:tc>
          <w:tcPr>
            <w:tcW w:w="1148" w:type="dxa"/>
          </w:tcPr>
          <w:p w14:paraId="7BB2C2BB" w14:textId="77777777" w:rsidR="00AB6884" w:rsidRDefault="00AB6884" w:rsidP="00D83DA0">
            <w:r w:rsidRPr="007323CD">
              <w:t>can vary</w:t>
            </w:r>
          </w:p>
        </w:tc>
      </w:tr>
    </w:tbl>
    <w:p w14:paraId="6FAE8745" w14:textId="76D7E24D" w:rsidR="00AB6884" w:rsidRDefault="00AB6884" w:rsidP="00AB6884">
      <w:pPr>
        <w:rPr>
          <w:b/>
          <w:bCs/>
          <w:u w:val="single"/>
        </w:rPr>
      </w:pPr>
      <w:r w:rsidRPr="002E279A">
        <w:rPr>
          <w:b/>
          <w:bCs/>
          <w:u w:val="single"/>
        </w:rPr>
        <w:t xml:space="preserve"> Tested OBC to</w:t>
      </w:r>
      <w:r>
        <w:rPr>
          <w:b/>
          <w:bCs/>
          <w:u w:val="single"/>
        </w:rPr>
        <w:t xml:space="preserve"> </w:t>
      </w:r>
      <w:r w:rsidRPr="002E279A">
        <w:rPr>
          <w:b/>
          <w:bCs/>
          <w:u w:val="single"/>
        </w:rPr>
        <w:t xml:space="preserve">Testing </w:t>
      </w:r>
      <w:proofErr w:type="gramStart"/>
      <w:r w:rsidRPr="002E279A">
        <w:rPr>
          <w:b/>
          <w:bCs/>
          <w:u w:val="single"/>
        </w:rPr>
        <w:t xml:space="preserve">Station </w:t>
      </w:r>
      <w:r>
        <w:rPr>
          <w:b/>
          <w:bCs/>
          <w:u w:val="single"/>
        </w:rPr>
        <w:t xml:space="preserve"> </w:t>
      </w:r>
      <w:r w:rsidRPr="002E279A">
        <w:rPr>
          <w:b/>
          <w:bCs/>
          <w:u w:val="single"/>
        </w:rPr>
        <w:t>–</w:t>
      </w:r>
      <w:proofErr w:type="gramEnd"/>
      <w:r w:rsidRPr="002E279A">
        <w:rPr>
          <w:b/>
          <w:bCs/>
          <w:u w:val="single"/>
        </w:rPr>
        <w:t xml:space="preserve"> Test Re</w:t>
      </w:r>
      <w:r>
        <w:rPr>
          <w:b/>
          <w:bCs/>
          <w:u w:val="single"/>
        </w:rPr>
        <w:t>sul</w:t>
      </w:r>
      <w:r w:rsidRPr="002E279A">
        <w:rPr>
          <w:b/>
          <w:bCs/>
          <w:u w:val="single"/>
        </w:rPr>
        <w:t>t</w:t>
      </w:r>
      <w:r>
        <w:rPr>
          <w:b/>
          <w:bCs/>
          <w:u w:val="single"/>
        </w:rPr>
        <w:t>s</w:t>
      </w:r>
      <w:r w:rsidRPr="002E279A">
        <w:rPr>
          <w:b/>
          <w:bCs/>
          <w:u w:val="single"/>
        </w:rPr>
        <w:t xml:space="preserve"> Message</w:t>
      </w:r>
    </w:p>
    <w:p w14:paraId="5A94374B" w14:textId="4598CD7F" w:rsidR="00D83DA0" w:rsidRPr="002E279A" w:rsidRDefault="00D83DA0" w:rsidP="0043024C">
      <w:pPr>
        <w:pStyle w:val="Tables"/>
      </w:pPr>
      <w:r>
        <w:t>Test Results Message Description</w:t>
      </w:r>
    </w:p>
    <w:p w14:paraId="15884E44" w14:textId="77777777" w:rsidR="00AB6884" w:rsidRDefault="00AB6884" w:rsidP="00AB6884"/>
    <w:p w14:paraId="2F5A3923" w14:textId="77777777" w:rsidR="00AB6884" w:rsidRDefault="00AB6884" w:rsidP="002E279A"/>
    <w:p w14:paraId="3C41AD19" w14:textId="7489C8E3" w:rsidR="007323CD" w:rsidRDefault="009F08B1" w:rsidP="009F08B1">
      <w:pPr>
        <w:pStyle w:val="Heading4"/>
      </w:pPr>
      <w:r>
        <w:t>UDP Communication Channel</w:t>
      </w:r>
    </w:p>
    <w:p w14:paraId="637B7264" w14:textId="1C8ED7EC" w:rsidR="009F08B1" w:rsidRDefault="009F08B1" w:rsidP="009F08B1">
      <w:pPr>
        <w:rPr>
          <w:rFonts w:eastAsiaTheme="minorEastAsia"/>
        </w:rPr>
      </w:pPr>
      <w: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w:t>
      </w:r>
      <w:proofErr w:type="gramStart"/>
      <w:r>
        <w:t>order</w:t>
      </w:r>
      <w:proofErr w:type="gramEnd"/>
      <w:r>
        <w:t xml:space="preserve"> we sent them or that we will get them at all, meaning that we will have to track </w:t>
      </w:r>
      <w:r w:rsidR="00F018B3">
        <w:t>the blocks</w:t>
      </w:r>
      <w:r>
        <w:t xml:space="preserve"> </w:t>
      </w:r>
      <w:r w:rsidR="00F018B3">
        <w:t xml:space="preserve">arrival </w:t>
      </w:r>
      <w:r>
        <w:t>order ourself, send ACK of some kind and resend it if necessary. In each message we can have a lot of data, for example for</w:t>
      </w:r>
      <w:r w:rsidR="00F018B3">
        <w:t xml:space="preserve"> a test of time period of a week we can easily get 6000 points, each point contains the time value and 4 vectors, location and velocity of two objects, meaning we have 13 double precision </w:t>
      </w:r>
      <w:r w:rsidR="00CE3BA7">
        <w:t>variables</w:t>
      </w:r>
      <w:r w:rsidR="00F018B3">
        <w:t xml:space="preserve">, each of them is 8 Bytes, the data array will be </w:t>
      </w:r>
      <m:oMath>
        <m:r>
          <w:rPr>
            <w:rFonts w:ascii="Cambria Math" w:hAnsi="Cambria Math"/>
          </w:rPr>
          <m:t>6000*13*8&gt;600KB</m:t>
        </m:r>
      </m:oMath>
      <w:r w:rsidR="00F018B3">
        <w:rPr>
          <w:rFonts w:eastAsiaTheme="minorEastAsia"/>
        </w:rPr>
        <w:t xml:space="preserve"> making the risk of losing parts of the message much higher. </w:t>
      </w:r>
    </w:p>
    <w:p w14:paraId="6CB4BBB5" w14:textId="77777777" w:rsidR="00BE1CED" w:rsidRDefault="00BE1CED" w:rsidP="009F08B1">
      <w:pPr>
        <w:rPr>
          <w:rFonts w:eastAsiaTheme="minorEastAsia"/>
        </w:rPr>
      </w:pPr>
    </w:p>
    <w:p w14:paraId="3888B372" w14:textId="1449D049" w:rsidR="00BE1CED" w:rsidRDefault="00BE1CED" w:rsidP="00BE1CED">
      <w:pPr>
        <w:pStyle w:val="Heading4"/>
      </w:pPr>
      <w:r>
        <w:t>TCP Communication Channel</w:t>
      </w:r>
    </w:p>
    <w:p w14:paraId="1567E24E" w14:textId="2D2D5622" w:rsidR="00BE1CED" w:rsidRDefault="00BE1CED" w:rsidP="00BE1CED">
      <w:r>
        <w:t xml:space="preserve">Unlike the UDP protocol, TCP is a much better option for our needs. The protocol </w:t>
      </w:r>
      <w:r w:rsidR="008D0AA7">
        <w:t>handles</w:t>
      </w:r>
      <w:r>
        <w:t xml:space="preserve">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w:t>
      </w:r>
      <w:r w:rsidR="008D0AA7">
        <w:t>Additionally,</w:t>
      </w:r>
      <w:r>
        <w:t xml:space="preserve"> we only need to know the IP address and port of the Testing Station. The Tested OBC connect to the station as a client, and waiting for incoming test request + answering with the results.</w:t>
      </w:r>
    </w:p>
    <w:p w14:paraId="7D3AFAC9" w14:textId="77777777" w:rsidR="00BE1CED" w:rsidRDefault="00BE1CED" w:rsidP="00BE1CED"/>
    <w:p w14:paraId="416B49C9" w14:textId="77777777" w:rsidR="00BE1CED" w:rsidRPr="00BE1CED" w:rsidRDefault="00BE1CED" w:rsidP="00BE1CED"/>
    <w:p w14:paraId="54DCE19B" w14:textId="77777777" w:rsidR="00F018B3" w:rsidRPr="009F08B1" w:rsidRDefault="00F018B3" w:rsidP="009F08B1"/>
    <w:p w14:paraId="601649C9" w14:textId="41FCA0DF" w:rsidR="002E279A" w:rsidRDefault="002E279A">
      <w:pPr>
        <w:rPr>
          <w:rFonts w:asciiTheme="minorBidi" w:eastAsiaTheme="majorEastAsia" w:hAnsiTheme="minorBidi" w:cstheme="majorBidi"/>
          <w:color w:val="2F5496" w:themeColor="accent1" w:themeShade="BF"/>
          <w:sz w:val="26"/>
          <w:szCs w:val="26"/>
        </w:rPr>
      </w:pPr>
      <w:r>
        <w:br w:type="page"/>
      </w:r>
    </w:p>
    <w:p w14:paraId="18C43F7A" w14:textId="697F9F7C" w:rsidR="00CA17A4" w:rsidRDefault="00924C09" w:rsidP="00CA17A4">
      <w:pPr>
        <w:pStyle w:val="Heading3"/>
      </w:pPr>
      <w:bookmarkStart w:id="67" w:name="_Toc165574602"/>
      <w:r>
        <w:lastRenderedPageBreak/>
        <w:t>Feasibility Testing</w:t>
      </w:r>
      <w:r w:rsidR="00CA17A4">
        <w:t xml:space="preserve"> </w:t>
      </w:r>
      <w:r>
        <w:t>E</w:t>
      </w:r>
      <w:r w:rsidR="00CA17A4">
        <w:t>nvironments</w:t>
      </w:r>
      <w:bookmarkEnd w:id="67"/>
    </w:p>
    <w:p w14:paraId="43B7E6F6" w14:textId="26780987" w:rsidR="00D56FD8" w:rsidRDefault="00D56FD8" w:rsidP="00D56FD8">
      <w:r>
        <w:t xml:space="preserve">We created the Tested OBC App with the capabilities to work on different system, with the intention of eventually running the application on an actual satellite’s OBC, </w:t>
      </w:r>
      <w:r w:rsidR="00A02E6B">
        <w:t>unfortunately we</w:t>
      </w:r>
      <w:r>
        <w:t xml:space="preserve"> still didn’t manage to get access to one but we wanted to leave the application with the ability to do so. In the meantime, we tested our app on 3 different systems.</w:t>
      </w:r>
    </w:p>
    <w:p w14:paraId="3F3C8DF8" w14:textId="77777777" w:rsidR="00C833A8" w:rsidRDefault="00C833A8" w:rsidP="00D56FD8"/>
    <w:p w14:paraId="2326EE45" w14:textId="22CC55DA" w:rsidR="00D56FD8" w:rsidRDefault="00D56FD8" w:rsidP="00D56FD8">
      <w:pPr>
        <w:pStyle w:val="Heading4"/>
      </w:pPr>
      <w:r>
        <w:t>Windows</w:t>
      </w:r>
    </w:p>
    <w:p w14:paraId="3EE344F3" w14:textId="51648B2A" w:rsidR="00D56FD8" w:rsidRDefault="00D56FD8" w:rsidP="00BC7603">
      <w:r>
        <w:t xml:space="preserve">The easiest option is to run our app on the same computer as the Testing Station App, working with TCP over the Local Host. This option is more fitting for testing and debugging the application in real time or even running test that doesn’t require the actual system (for example exploring the relation between the root finding algorithm we use and the size of the error). Another option we implemented is running the application in a Local Simulation mode. In this option we only use the Tested OBC App and the Local Simulation create the Test Request Message and simulate receiving the message via the communication channel. This option is really convenient for test a prepare test case and testing the system logic without relying on an actual communication and synchronization with the second app. Additionally it can be use to run tests on a system in an </w:t>
      </w:r>
      <w:r w:rsidR="00BC7603" w:rsidRPr="00BC7603">
        <w:t>asynchronized</w:t>
      </w:r>
      <w:r w:rsidR="00BC7603">
        <w:t xml:space="preserve"> manner.</w:t>
      </w:r>
    </w:p>
    <w:p w14:paraId="3C064E1C" w14:textId="77777777" w:rsidR="00CC318B" w:rsidRDefault="00CC318B" w:rsidP="00BC7603"/>
    <w:p w14:paraId="232C8110" w14:textId="265A68C9" w:rsidR="00BC7603" w:rsidRDefault="00CC318B" w:rsidP="00BC7603">
      <w:pPr>
        <w:pStyle w:val="Heading4"/>
      </w:pPr>
      <w:r>
        <w:t xml:space="preserve">Linux on </w:t>
      </w:r>
      <w:r w:rsidRPr="00CC318B">
        <w:t>Raspberry Pi 4</w:t>
      </w:r>
    </w:p>
    <w:p w14:paraId="4A4FD848" w14:textId="693875A8" w:rsidR="00CC318B" w:rsidRDefault="00CC318B" w:rsidP="00CC318B">
      <w:r>
        <w:t xml:space="preserve">Using a </w:t>
      </w:r>
      <w:r w:rsidRPr="00CC318B">
        <w:t>Raspberry Pi 4</w:t>
      </w:r>
      <w:r>
        <w:t xml:space="preserve"> we had to run tests on a more limited system, with actual communication and a different operating system. We used it to test the cross-platform communication between the Testing Station App and the Tested OBC App.</w:t>
      </w:r>
    </w:p>
    <w:p w14:paraId="6E9BDA0D" w14:textId="280B7496" w:rsidR="00E31B30" w:rsidRDefault="00E31B30" w:rsidP="00E31B30">
      <w:pPr>
        <w:pStyle w:val="Images"/>
      </w:pPr>
      <w:r>
        <w:t xml:space="preserve">Our Raspberry Pi 4 system </w:t>
      </w:r>
      <w:proofErr w:type="gramStart"/>
      <w:r>
        <w:t>specs(</w:t>
      </w:r>
      <w:proofErr w:type="gramEnd"/>
      <w:r>
        <w:t xml:space="preserve">Using </w:t>
      </w:r>
      <w:r w:rsidRPr="00E31B30">
        <w:t>lscpu command</w:t>
      </w:r>
      <w:r>
        <w:t>)</w:t>
      </w:r>
    </w:p>
    <w:p w14:paraId="32879020" w14:textId="56B93A79" w:rsidR="00E31B30" w:rsidRDefault="00E31B30" w:rsidP="00CC318B">
      <w:r>
        <w:rPr>
          <w:noProof/>
        </w:rPr>
        <w:drawing>
          <wp:inline distT="0" distB="0" distL="0" distR="0" wp14:anchorId="1B050F5F" wp14:editId="0F8A13EF">
            <wp:extent cx="4209005" cy="2870200"/>
            <wp:effectExtent l="19050" t="19050" r="20320" b="25400"/>
            <wp:docPr id="1812821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821988" name=""/>
                    <pic:cNvPicPr/>
                  </pic:nvPicPr>
                  <pic:blipFill>
                    <a:blip r:embed="rId119"/>
                    <a:stretch>
                      <a:fillRect/>
                    </a:stretch>
                  </pic:blipFill>
                  <pic:spPr>
                    <a:xfrm>
                      <a:off x="0" y="0"/>
                      <a:ext cx="4218218" cy="2876483"/>
                    </a:xfrm>
                    <a:prstGeom prst="rect">
                      <a:avLst/>
                    </a:prstGeom>
                    <a:ln>
                      <a:solidFill>
                        <a:schemeClr val="tx1"/>
                      </a:solidFill>
                    </a:ln>
                  </pic:spPr>
                </pic:pic>
              </a:graphicData>
            </a:graphic>
          </wp:inline>
        </w:drawing>
      </w:r>
    </w:p>
    <w:p w14:paraId="711A2F92" w14:textId="77777777" w:rsidR="00CC318B" w:rsidRDefault="00CC318B" w:rsidP="00CC318B"/>
    <w:p w14:paraId="5724C35F" w14:textId="33DAD613" w:rsidR="00CC318B" w:rsidRDefault="00CC318B" w:rsidP="00CC318B">
      <w:pPr>
        <w:pStyle w:val="Heading4"/>
      </w:pPr>
      <w:r>
        <w:lastRenderedPageBreak/>
        <w:t>Emulator using gem5</w:t>
      </w:r>
    </w:p>
    <w:p w14:paraId="34FC3BFD" w14:textId="1628B7EE" w:rsidR="00CC318B" w:rsidRDefault="00CC318B" w:rsidP="00CC318B">
      <w:r>
        <w:t xml:space="preserve">The last option we tested is running the Tested OBC App on and emulator. Finding an emulator that can emulate the CPU frequencies we needed reliably wasn’t simple until we come across gem5 </w:t>
      </w:r>
      <w:proofErr w:type="gramStart"/>
      <w:r>
        <w:t>[ ]</w:t>
      </w:r>
      <w:proofErr w:type="gramEnd"/>
      <w:r>
        <w:t xml:space="preserve">. gem5 is a community led project, providing a modular platform for creating and researching computer systems. We can use gem5 to run our application with a simulated architecture, CPU type Memory type and size and more. We created a script for running our app with similar properties to the OBC </w:t>
      </w:r>
      <w:proofErr w:type="gramStart"/>
      <w:r>
        <w:t>[ ]</w:t>
      </w:r>
      <w:proofErr w:type="gramEnd"/>
      <w:r>
        <w:t xml:space="preserve"> we wanted to test. The only problem with gem5 is that its design to run on </w:t>
      </w:r>
      <w:proofErr w:type="spellStart"/>
      <w:r>
        <w:t>linux</w:t>
      </w:r>
      <w:proofErr w:type="spellEnd"/>
      <w:r>
        <w:t xml:space="preserve"> and that it can be </w:t>
      </w:r>
      <w:r w:rsidR="00C833A8">
        <w:t xml:space="preserve">slower (for example, </w:t>
      </w:r>
      <w:r>
        <w:t>running a test that take 2 seconds can take 10 minutes to emulate).</w:t>
      </w:r>
    </w:p>
    <w:p w14:paraId="29FB4B02" w14:textId="35A7DFD4" w:rsidR="00E728E3" w:rsidRPr="00CC318B" w:rsidRDefault="00E728E3" w:rsidP="005A73A1">
      <w:pPr>
        <w:pStyle w:val="Images"/>
      </w:pPr>
      <w:r>
        <w:t xml:space="preserve">gem5 configuration, we used the </w:t>
      </w:r>
      <w:proofErr w:type="spellStart"/>
      <w:r>
        <w:t>TimingSimpleCPU</w:t>
      </w:r>
      <w:proofErr w:type="spellEnd"/>
      <w:r>
        <w:t xml:space="preserve"> to get accurate timing, with </w:t>
      </w:r>
      <w:proofErr w:type="spellStart"/>
      <w:r>
        <w:t>cpu</w:t>
      </w:r>
      <w:proofErr w:type="spellEnd"/>
      <w:r>
        <w:t xml:space="preserve"> clock frequency of 400MHz, instruction and data caches of 32KB each and a </w:t>
      </w:r>
      <w:proofErr w:type="spellStart"/>
      <w:r>
        <w:t>SimpleMemory</w:t>
      </w:r>
      <w:proofErr w:type="spellEnd"/>
      <w:r>
        <w:t xml:space="preserve"> as the memory type.</w:t>
      </w:r>
      <w:r w:rsidR="000A7DAA">
        <w:t xml:space="preserve"> We used the X86 se script provided with gem5.</w:t>
      </w:r>
    </w:p>
    <w:p w14:paraId="3914E872" w14:textId="3BC88B89" w:rsidR="00CC318B" w:rsidRPr="00CC318B" w:rsidRDefault="00E728E3" w:rsidP="005A73A1">
      <w:pPr>
        <w:jc w:val="center"/>
      </w:pPr>
      <w:r>
        <w:rPr>
          <w:noProof/>
        </w:rPr>
        <w:drawing>
          <wp:inline distT="0" distB="0" distL="0" distR="0" wp14:anchorId="179DD572" wp14:editId="510FA1D1">
            <wp:extent cx="2178050" cy="1162718"/>
            <wp:effectExtent l="19050" t="19050" r="12700" b="18415"/>
            <wp:docPr id="157313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31106" name=""/>
                    <pic:cNvPicPr/>
                  </pic:nvPicPr>
                  <pic:blipFill>
                    <a:blip r:embed="rId120"/>
                    <a:stretch>
                      <a:fillRect/>
                    </a:stretch>
                  </pic:blipFill>
                  <pic:spPr>
                    <a:xfrm>
                      <a:off x="0" y="0"/>
                      <a:ext cx="2181295" cy="1164450"/>
                    </a:xfrm>
                    <a:prstGeom prst="rect">
                      <a:avLst/>
                    </a:prstGeom>
                    <a:ln>
                      <a:solidFill>
                        <a:schemeClr val="tx1"/>
                      </a:solidFill>
                    </a:ln>
                  </pic:spPr>
                </pic:pic>
              </a:graphicData>
            </a:graphic>
          </wp:inline>
        </w:drawing>
      </w:r>
    </w:p>
    <w:p w14:paraId="0E9A930B" w14:textId="77777777" w:rsidR="00BC7603" w:rsidRPr="00BC7603" w:rsidRDefault="00BC7603" w:rsidP="00BC7603"/>
    <w:p w14:paraId="56508F8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045493D" w14:textId="67B2ED90" w:rsidR="00CA17A4" w:rsidRDefault="00CA17A4" w:rsidP="00CA17A4">
      <w:pPr>
        <w:pStyle w:val="Heading2"/>
      </w:pPr>
      <w:bookmarkStart w:id="68" w:name="_Toc165574603"/>
      <w:r>
        <w:lastRenderedPageBreak/>
        <w:t>Research and Development process</w:t>
      </w:r>
      <w:bookmarkEnd w:id="68"/>
    </w:p>
    <w:p w14:paraId="0DD324A8" w14:textId="0DD1AC29" w:rsidR="00704EC6" w:rsidRDefault="00704EC6" w:rsidP="00704EC6">
      <w:pPr>
        <w:pStyle w:val="Heading3"/>
      </w:pPr>
      <w:bookmarkStart w:id="69" w:name="_Toc165574604"/>
      <w:r>
        <w:t>Algorithms Analysis and Implementation</w:t>
      </w:r>
      <w:bookmarkEnd w:id="69"/>
    </w:p>
    <w:p w14:paraId="34DC467D" w14:textId="4A69C05B" w:rsidR="00704EC6" w:rsidRDefault="00F7753F" w:rsidP="00704EC6">
      <w:r>
        <w:t xml:space="preserve">We started our process with the algorithms analysis and implementation, we started with ANCAS and CATCH in the previous part of our project. Using our implementation of the algorithms as a feasibility proof for our project. We continue with implementing SBO-ANCAS and analyzing the complexity and run time of the algorithms.  </w:t>
      </w:r>
    </w:p>
    <w:p w14:paraId="48DDB7AE" w14:textId="77777777" w:rsidR="007A12FD" w:rsidRPr="00704EC6" w:rsidRDefault="007A12FD" w:rsidP="00704EC6"/>
    <w:p w14:paraId="0A506056" w14:textId="55847394" w:rsidR="00704EC6" w:rsidRDefault="00704EC6" w:rsidP="00704EC6">
      <w:pPr>
        <w:pStyle w:val="Heading3"/>
      </w:pPr>
      <w:bookmarkStart w:id="70" w:name="_Toc165574605"/>
      <w:r>
        <w:t>The Development Process</w:t>
      </w:r>
      <w:bookmarkEnd w:id="70"/>
    </w:p>
    <w:p w14:paraId="757E27DA" w14:textId="06B55AB2" w:rsidR="004B0A46" w:rsidRDefault="00F7753F" w:rsidP="004B0A46">
      <w:r>
        <w:t xml:space="preserve">For our development process we worked in an Agile like process, we started developing our system with a simple API and classes, adding more features each iteration. We met every week for a short sprint where we divided the tasks and </w:t>
      </w:r>
      <w:r w:rsidRPr="00F7753F">
        <w:t>discuss</w:t>
      </w:r>
      <w:r>
        <w:t>ed the project.</w:t>
      </w:r>
      <w:r w:rsidR="004B0A46">
        <w:t xml:space="preserve"> The number of tasks we decided on each week varied greatly depending on the availability of each of us. </w:t>
      </w:r>
    </w:p>
    <w:p w14:paraId="66DAEA50" w14:textId="051184EC" w:rsidR="00704EC6" w:rsidRDefault="00F7753F" w:rsidP="00704EC6">
      <w:r>
        <w:t>We started with developing the app separately, each app with a local simulation, a simple implementation of a fake communication channel that created the needed messages we needed, used to debug and test ourself in each step.</w:t>
      </w:r>
    </w:p>
    <w:p w14:paraId="4C5DD020" w14:textId="79101250" w:rsidR="00704EC6" w:rsidRDefault="00313704" w:rsidP="00313704">
      <w:pPr>
        <w:pStyle w:val="Diagrams"/>
      </w:pPr>
      <w:r>
        <w:t>Flowchart of notable points in the development process and milestones.</w:t>
      </w:r>
    </w:p>
    <w:p w14:paraId="04C89A50" w14:textId="723F8AC2" w:rsidR="00313704" w:rsidRPr="00313704" w:rsidRDefault="00313704" w:rsidP="00313704">
      <w:pPr>
        <w:spacing w:after="0" w:line="240" w:lineRule="auto"/>
        <w:rPr>
          <w:rFonts w:ascii="Times New Roman" w:eastAsia="Times New Roman" w:hAnsi="Times New Roman" w:cs="Times New Roman"/>
          <w:kern w:val="0"/>
          <w:sz w:val="24"/>
          <w:szCs w:val="24"/>
          <w:lang w:val="en-IL" w:eastAsia="en-IL"/>
          <w14:ligatures w14:val="none"/>
        </w:rPr>
      </w:pPr>
      <w:r w:rsidRPr="00313704">
        <w:rPr>
          <w:rFonts w:ascii="Times New Roman" w:eastAsia="Times New Roman" w:hAnsi="Times New Roman" w:cs="Times New Roman"/>
          <w:noProof/>
          <w:kern w:val="0"/>
          <w:sz w:val="24"/>
          <w:szCs w:val="24"/>
          <w:lang w:val="en-IL" w:eastAsia="en-IL"/>
          <w14:ligatures w14:val="none"/>
        </w:rPr>
        <w:drawing>
          <wp:inline distT="0" distB="0" distL="0" distR="0" wp14:anchorId="4BD3509E" wp14:editId="18D29DA3">
            <wp:extent cx="6368343" cy="819150"/>
            <wp:effectExtent l="19050" t="19050" r="13970" b="19050"/>
            <wp:docPr id="15686196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402199" cy="823505"/>
                    </a:xfrm>
                    <a:prstGeom prst="rect">
                      <a:avLst/>
                    </a:prstGeom>
                    <a:noFill/>
                    <a:ln>
                      <a:solidFill>
                        <a:schemeClr val="tx1"/>
                      </a:solidFill>
                    </a:ln>
                  </pic:spPr>
                </pic:pic>
              </a:graphicData>
            </a:graphic>
          </wp:inline>
        </w:drawing>
      </w:r>
    </w:p>
    <w:p w14:paraId="7FC3E2EA" w14:textId="77777777" w:rsidR="00313704" w:rsidRDefault="00313704" w:rsidP="00704EC6"/>
    <w:p w14:paraId="779CC3A2" w14:textId="6E7AB3DC" w:rsidR="00704EC6" w:rsidRDefault="00704EC6" w:rsidP="00704EC6">
      <w:pPr>
        <w:pStyle w:val="Heading3"/>
      </w:pPr>
      <w:bookmarkStart w:id="71" w:name="_Toc165574606"/>
      <w:r>
        <w:t>Unit Tests and Debug</w:t>
      </w:r>
      <w:bookmarkEnd w:id="71"/>
      <w:r>
        <w:t xml:space="preserve"> </w:t>
      </w:r>
    </w:p>
    <w:p w14:paraId="14655806" w14:textId="0BA96A3C" w:rsidR="00A15BD6" w:rsidRDefault="00A15BD6" w:rsidP="00A15BD6">
      <w:r>
        <w:t xml:space="preserve">We created and used the unit tests for testing different logic processes in our code, debugging a specific case if needed and making sure we didn’t </w:t>
      </w:r>
      <w:r w:rsidR="009739E7">
        <w:t>make</w:t>
      </w:r>
      <w:r>
        <w:t xml:space="preserve"> any new bugs after every change. </w:t>
      </w:r>
      <w:r w:rsidR="009739E7">
        <w:t>Additionally,</w:t>
      </w:r>
      <w:r>
        <w:t xml:space="preserve"> we used the local simulation and loggers we created to test more complex, full system cases and scenarios, like running a full test or faulty inputs.</w:t>
      </w:r>
    </w:p>
    <w:p w14:paraId="7F76E99E" w14:textId="5D75E042" w:rsidR="00704EC6" w:rsidRDefault="00505DEC" w:rsidP="00505DEC">
      <w:pPr>
        <w:pStyle w:val="Images"/>
      </w:pPr>
      <w:r>
        <w:t>Example of some of the unit tests, testing the Tested OBC App Comm Manager</w:t>
      </w:r>
      <w:r w:rsidR="00E372C8">
        <w:t xml:space="preserve"> parser with</w:t>
      </w:r>
      <w:r>
        <w:t xml:space="preserve"> different types of possible incoming </w:t>
      </w:r>
      <w:r w:rsidR="00787A7E">
        <w:t>messages (</w:t>
      </w:r>
      <w:r>
        <w:t>fragmented, big message in parts).</w:t>
      </w:r>
    </w:p>
    <w:p w14:paraId="3F1EA500" w14:textId="4000D8D0" w:rsidR="00505DEC" w:rsidRDefault="00505DEC" w:rsidP="00704EC6">
      <w:r>
        <w:rPr>
          <w:noProof/>
        </w:rPr>
        <w:drawing>
          <wp:inline distT="0" distB="0" distL="0" distR="0" wp14:anchorId="7B8A6CEA" wp14:editId="7F965468">
            <wp:extent cx="5731510" cy="1438910"/>
            <wp:effectExtent l="19050" t="19050" r="21590" b="27940"/>
            <wp:docPr id="62594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94562" name=""/>
                    <pic:cNvPicPr/>
                  </pic:nvPicPr>
                  <pic:blipFill>
                    <a:blip r:embed="rId122"/>
                    <a:stretch>
                      <a:fillRect/>
                    </a:stretch>
                  </pic:blipFill>
                  <pic:spPr>
                    <a:xfrm>
                      <a:off x="0" y="0"/>
                      <a:ext cx="5731510" cy="1438910"/>
                    </a:xfrm>
                    <a:prstGeom prst="rect">
                      <a:avLst/>
                    </a:prstGeom>
                    <a:ln>
                      <a:solidFill>
                        <a:schemeClr val="tx1"/>
                      </a:solidFill>
                    </a:ln>
                  </pic:spPr>
                </pic:pic>
              </a:graphicData>
            </a:graphic>
          </wp:inline>
        </w:drawing>
      </w:r>
    </w:p>
    <w:p w14:paraId="65C5935B" w14:textId="6C672E4A" w:rsidR="00A96BA9" w:rsidRDefault="00A96BA9" w:rsidP="006E62C5">
      <w:pPr>
        <w:rPr>
          <w:rFonts w:asciiTheme="minorBidi" w:eastAsiaTheme="majorEastAsia" w:hAnsiTheme="minorBidi" w:cstheme="majorBidi"/>
          <w:color w:val="2F5496" w:themeColor="accent1" w:themeShade="BF"/>
          <w:sz w:val="26"/>
          <w:szCs w:val="26"/>
        </w:rPr>
      </w:pPr>
      <w:r>
        <w:br w:type="page"/>
      </w:r>
    </w:p>
    <w:p w14:paraId="61D015AD" w14:textId="04F27D82" w:rsidR="00CA17A4" w:rsidRDefault="00CA17A4" w:rsidP="00CA17A4">
      <w:pPr>
        <w:pStyle w:val="Heading2"/>
      </w:pPr>
      <w:bookmarkStart w:id="72" w:name="_Toc165574607"/>
      <w:r>
        <w:lastRenderedPageBreak/>
        <w:t>Development tools</w:t>
      </w:r>
      <w:bookmarkEnd w:id="72"/>
    </w:p>
    <w:p w14:paraId="486183B8" w14:textId="7BAED701" w:rsidR="00704EC6" w:rsidRDefault="00704EC6" w:rsidP="00704EC6">
      <w:pPr>
        <w:pStyle w:val="Heading3"/>
      </w:pPr>
      <w:bookmarkStart w:id="73" w:name="_Toc165574608"/>
      <w:r>
        <w:t>Development environment</w:t>
      </w:r>
      <w:bookmarkEnd w:id="73"/>
    </w:p>
    <w:p w14:paraId="562E09D4" w14:textId="108E76EE" w:rsidR="00704EC6" w:rsidRDefault="0094498C" w:rsidP="00704EC6">
      <w:r>
        <w:t xml:space="preserve">We used Visual Studio 22 for our development, supporting both the C++ development and </w:t>
      </w:r>
      <w:r w:rsidR="008A0314">
        <w:t>…</w:t>
      </w:r>
    </w:p>
    <w:p w14:paraId="7C8F296B" w14:textId="707ABF6F" w:rsidR="00704EC6" w:rsidRDefault="00704EC6" w:rsidP="00704EC6">
      <w:pPr>
        <w:pStyle w:val="Heading3"/>
      </w:pPr>
      <w:bookmarkStart w:id="74" w:name="_Toc165574609"/>
      <w:r>
        <w:t>Languages</w:t>
      </w:r>
      <w:bookmarkEnd w:id="74"/>
    </w:p>
    <w:p w14:paraId="72260C69" w14:textId="4E50C602" w:rsidR="00B97C2A" w:rsidRDefault="00704EC6" w:rsidP="00B97C2A">
      <w:r>
        <w:t xml:space="preserve">Earlier on we decided to develop our system with C++. The core of our system, the main purpose is the algorithm and we needed to implemented them efficiently and have a good and usable implementation. After that we also needed to create an app that can work well on a </w:t>
      </w:r>
      <w:r w:rsidR="00E41AEA">
        <w:t>limited system</w:t>
      </w:r>
      <w:r>
        <w:t xml:space="preserve">, the Tested OBC App that needed to work well on a relatively weak computer so the decision to create </w:t>
      </w:r>
      <w:r>
        <w:t>the Tested OBC App</w:t>
      </w:r>
      <w:r>
        <w:t xml:space="preserve"> with C++ was quite easy. </w:t>
      </w:r>
      <w:r w:rsidR="00E41AEA">
        <w:t xml:space="preserve">We chose to also develop the Testing Station App with C++, because its easier to manage communication and common structures and it give as faster calculation when needed </w:t>
      </w:r>
      <w:r w:rsidR="005F75E4">
        <w:t>(creating</w:t>
      </w:r>
      <w:r w:rsidR="00E41AEA">
        <w:t xml:space="preserve"> the input data, calculating the real TCA with a </w:t>
      </w:r>
      <w:r w:rsidR="005F75E4">
        <w:t>small time-</w:t>
      </w:r>
      <w:r w:rsidR="00E41AEA">
        <w:t>step). To create the GUI, we used</w:t>
      </w:r>
      <w:r w:rsidR="005F75E4">
        <w:t xml:space="preserve"> </w:t>
      </w:r>
      <w:proofErr w:type="gramStart"/>
      <w:r w:rsidR="00B97C2A">
        <w:t>…..</w:t>
      </w:r>
      <w:proofErr w:type="gramEnd"/>
    </w:p>
    <w:p w14:paraId="6F70A726" w14:textId="7DF794FC" w:rsidR="00D8178C" w:rsidRDefault="00D8178C" w:rsidP="00D8178C">
      <w:pPr>
        <w:pStyle w:val="Heading3"/>
      </w:pPr>
      <w:bookmarkStart w:id="75" w:name="_Toc165574610"/>
      <w:r>
        <w:t>External libraries</w:t>
      </w:r>
      <w:bookmarkEnd w:id="75"/>
    </w:p>
    <w:p w14:paraId="230DED16" w14:textId="7CCF1655" w:rsidR="00D8178C" w:rsidRDefault="00D8178C" w:rsidP="00D8178C">
      <w:pPr>
        <w:pStyle w:val="Heading4"/>
      </w:pPr>
      <w:r>
        <w:t>Eigen</w:t>
      </w:r>
    </w:p>
    <w:p w14:paraId="7D89A747" w14:textId="525D5BF5" w:rsidR="006E34E3" w:rsidRDefault="007631A9" w:rsidP="006E34E3">
      <w:r>
        <w:t xml:space="preserve">We used the Eigen library for finding the eigenvalues of CATCH’s companion matrix, part of the root finding algorithm CATCH uses for finding the root of a high degree polynomial. The library </w:t>
      </w:r>
      <w:r w:rsidR="000A4C32">
        <w:t>provides</w:t>
      </w:r>
      <w:r>
        <w:t xml:space="preserve"> easy to use and relatively fast solutions for many algebraic problems. Additionally, Eigen is a header only library meaning easy to use on different platform and </w:t>
      </w:r>
      <w:r w:rsidR="00532297">
        <w:t xml:space="preserve">compiled with our project and any optimization we included. The library doesn’t </w:t>
      </w:r>
      <w:r w:rsidR="00370681">
        <w:t>require</w:t>
      </w:r>
      <w:r w:rsidR="00532297">
        <w:t xml:space="preserve"> a lot of memory like other options we checked so it a good option for the low memory system we need to use. The library can be found here [].</w:t>
      </w:r>
    </w:p>
    <w:p w14:paraId="42946AA0" w14:textId="686FC2AE" w:rsidR="00D8178C" w:rsidRDefault="00D8178C" w:rsidP="00D8178C">
      <w:pPr>
        <w:pStyle w:val="Heading4"/>
      </w:pPr>
      <w:r>
        <w:t>INI Reader</w:t>
      </w:r>
    </w:p>
    <w:p w14:paraId="01C9F356" w14:textId="5F1C81F1" w:rsidR="00D8178C" w:rsidRDefault="007631A9" w:rsidP="00D8178C">
      <w:r>
        <w:t>We used this library for reading INI file easily, used for a setting or configuration files in both the Testing Station App and the Tested OBC App. Can be found here [].</w:t>
      </w:r>
    </w:p>
    <w:p w14:paraId="0AD462DC" w14:textId="262CDF17" w:rsidR="00D8178C" w:rsidRDefault="00D8178C" w:rsidP="00D8178C">
      <w:pPr>
        <w:pStyle w:val="Heading4"/>
      </w:pPr>
      <w:r>
        <w:t>SQLITE3</w:t>
      </w:r>
    </w:p>
    <w:p w14:paraId="53F57C0E" w14:textId="28BC454D" w:rsidR="00D8178C" w:rsidRDefault="007631A9" w:rsidP="00D8178C">
      <w:r>
        <w:t>We used SQLITE3 implementation for our local database, can be found here []. because its quite old implementation it required some specific configuration in order to work properly.</w:t>
      </w:r>
    </w:p>
    <w:p w14:paraId="5375C009" w14:textId="04115882" w:rsidR="00D8178C" w:rsidRDefault="007631A9" w:rsidP="00D8178C">
      <w:pPr>
        <w:pStyle w:val="Heading4"/>
      </w:pPr>
      <w:r>
        <w:t>SGP4</w:t>
      </w:r>
    </w:p>
    <w:p w14:paraId="51CD02A1" w14:textId="13832201" w:rsidR="00D8178C" w:rsidRPr="00D8178C" w:rsidRDefault="007631A9" w:rsidP="00D8178C">
      <w:r>
        <w:t xml:space="preserve">For our propagator we used SGP4 C implementation, can be found </w:t>
      </w:r>
      <w:r w:rsidR="00BB4D8B">
        <w:t xml:space="preserve">here </w:t>
      </w:r>
      <w:proofErr w:type="gramStart"/>
      <w:r w:rsidR="00BB4D8B">
        <w:t>[</w:t>
      </w:r>
      <w:r>
        <w:t xml:space="preserve"> ]</w:t>
      </w:r>
      <w:proofErr w:type="gramEnd"/>
      <w:r>
        <w:t>. We use it to generate test data and SBO-ANCAS’s additional points. The propagator also used to initialize the objects necessary from the TLE input.</w:t>
      </w:r>
    </w:p>
    <w:p w14:paraId="1A551E4C" w14:textId="77777777" w:rsidR="00553C93" w:rsidRDefault="00553C93">
      <w:pPr>
        <w:rPr>
          <w:rFonts w:asciiTheme="minorBidi" w:eastAsiaTheme="majorEastAsia" w:hAnsiTheme="minorBidi" w:cstheme="majorBidi"/>
          <w:color w:val="2F5496" w:themeColor="accent1" w:themeShade="BF"/>
          <w:sz w:val="26"/>
          <w:szCs w:val="26"/>
        </w:rPr>
      </w:pPr>
      <w:r>
        <w:br w:type="page"/>
      </w:r>
    </w:p>
    <w:p w14:paraId="19633DF6" w14:textId="167ED243" w:rsidR="00704EC6" w:rsidRDefault="00704EC6" w:rsidP="00704EC6">
      <w:pPr>
        <w:pStyle w:val="Heading3"/>
      </w:pPr>
      <w:bookmarkStart w:id="76" w:name="_Toc165574611"/>
      <w:r>
        <w:lastRenderedPageBreak/>
        <w:t>Additional Tools</w:t>
      </w:r>
      <w:bookmarkEnd w:id="76"/>
    </w:p>
    <w:p w14:paraId="0D968B61" w14:textId="3DD01783" w:rsidR="00704EC6" w:rsidRDefault="00704EC6" w:rsidP="00704EC6">
      <w:pPr>
        <w:pStyle w:val="Heading4"/>
      </w:pPr>
      <w:r>
        <w:t>Git</w:t>
      </w:r>
    </w:p>
    <w:p w14:paraId="1B3863BF" w14:textId="5A025D33" w:rsidR="00704EC6" w:rsidRDefault="007261D6" w:rsidP="00704EC6">
      <w:r>
        <w:t>We used Git for source control,</w:t>
      </w:r>
      <w:r w:rsidR="00A12C16">
        <w:t xml:space="preserve"> creating a repository on </w:t>
      </w:r>
      <w:proofErr w:type="gramStart"/>
      <w:r w:rsidR="00A12C16">
        <w:t>GitHub</w:t>
      </w:r>
      <w:r w:rsidR="00492326">
        <w:t>[</w:t>
      </w:r>
      <w:proofErr w:type="gramEnd"/>
      <w:r w:rsidR="00492326">
        <w:t>]</w:t>
      </w:r>
      <w:r w:rsidR="00A12C16">
        <w:t xml:space="preserve"> and</w:t>
      </w:r>
      <w:r>
        <w:t xml:space="preserve"> </w:t>
      </w:r>
      <w:r w:rsidR="00A12C16">
        <w:t>using</w:t>
      </w:r>
      <w:r>
        <w:t xml:space="preserve"> additional </w:t>
      </w:r>
      <w:r w:rsidR="00A12C16">
        <w:t xml:space="preserve">applications with easier user interface like </w:t>
      </w:r>
      <w:r w:rsidR="00A12C16" w:rsidRPr="00A12C16">
        <w:t>Sourcetree</w:t>
      </w:r>
      <w:r w:rsidR="00492326">
        <w:t>[]</w:t>
      </w:r>
      <w:r w:rsidR="00A12C16">
        <w:t xml:space="preserve"> and </w:t>
      </w:r>
      <w:r w:rsidR="00A12C16" w:rsidRPr="00A12C16">
        <w:t>TortoiseGit</w:t>
      </w:r>
      <w:r w:rsidR="00492326">
        <w:t>[]</w:t>
      </w:r>
      <w:r w:rsidR="00A12C16">
        <w:t>.</w:t>
      </w:r>
    </w:p>
    <w:p w14:paraId="7B3D57FC" w14:textId="3102D912" w:rsidR="00704EC6" w:rsidRDefault="00704EC6" w:rsidP="00704EC6">
      <w:pPr>
        <w:pStyle w:val="Heading4"/>
      </w:pPr>
      <w:r>
        <w:t>GTest</w:t>
      </w:r>
      <w:r w:rsidR="00A12C16">
        <w:t xml:space="preserve"> and GMock</w:t>
      </w:r>
    </w:p>
    <w:p w14:paraId="20F0F0C2" w14:textId="5325D05E" w:rsidR="00704EC6" w:rsidRDefault="00A12C16" w:rsidP="00704EC6">
      <w:r>
        <w:t>We used GTest and GMock for our unit tests, GTest and GMock are frameworks for unit tests in C++, providing the tools required for creating unit tests, tests cases and mocks easily. Its easy to use and debug and there was a lot of information and tips for it online.</w:t>
      </w:r>
    </w:p>
    <w:p w14:paraId="7D8D8590" w14:textId="74A9A73C" w:rsidR="00704EC6" w:rsidRPr="00704EC6" w:rsidRDefault="00704EC6" w:rsidP="00704EC6">
      <w:pPr>
        <w:pStyle w:val="Heading4"/>
      </w:pPr>
      <w:r>
        <w:t>CMake</w:t>
      </w:r>
    </w:p>
    <w:p w14:paraId="3C1F67F4" w14:textId="426767BC" w:rsidR="00CA17A4" w:rsidRDefault="00A12C16" w:rsidP="00CA17A4">
      <w:r>
        <w:t xml:space="preserve">Because we needed to have easy option for cross – platform compiling, and to leave the option to compile easily for whatever OBC needed, we used CMake for the Tested OBC App. We created a CMakeLists file that we can use to compile the application with whatever compiler or configurations we might need. We used it to compile our application for our </w:t>
      </w:r>
      <w:r w:rsidRPr="00A12C16">
        <w:t>Raspberry Pi</w:t>
      </w:r>
      <w:r>
        <w:t xml:space="preserve">, the gem5 emulator and WSL virtual machine. </w:t>
      </w:r>
    </w:p>
    <w:p w14:paraId="1B219893" w14:textId="4C4AA637" w:rsidR="00D05E7D" w:rsidRDefault="00D05E7D" w:rsidP="00D05E7D">
      <w:pPr>
        <w:pStyle w:val="Heading4"/>
      </w:pPr>
      <w:r w:rsidRPr="00D05E7D">
        <w:t>Semantic Versioning</w:t>
      </w:r>
    </w:p>
    <w:p w14:paraId="71EB29A1" w14:textId="30E5D733" w:rsidR="00D05E7D" w:rsidRDefault="00D05E7D" w:rsidP="00D05E7D">
      <w:r>
        <w:t xml:space="preserve">We used the guidelines found in here </w:t>
      </w:r>
      <w:r w:rsidR="00260E6B">
        <w:t>[] for</w:t>
      </w:r>
      <w:r>
        <w:t xml:space="preserve"> versioning our applications.</w:t>
      </w:r>
    </w:p>
    <w:p w14:paraId="5D1C3762" w14:textId="3D9F3A3E" w:rsidR="0016467A" w:rsidRDefault="0016467A" w:rsidP="0016467A">
      <w:pPr>
        <w:pStyle w:val="Heading4"/>
      </w:pPr>
      <w:r>
        <w:t>Coding Conventions</w:t>
      </w:r>
    </w:p>
    <w:p w14:paraId="72DB4DDE" w14:textId="35F4CF30" w:rsidR="0016467A" w:rsidRPr="0016467A" w:rsidRDefault="0016467A" w:rsidP="0016467A">
      <w:r>
        <w:t xml:space="preserve">We tried to based our coding on the convention found here [], mostly for variable and functions naming.  </w:t>
      </w:r>
    </w:p>
    <w:p w14:paraId="3E65C60C" w14:textId="77777777" w:rsidR="00D05E7D" w:rsidRPr="00D05E7D" w:rsidRDefault="00D05E7D" w:rsidP="00D05E7D"/>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4D4148E6" w:rsidR="00CA17A4" w:rsidRDefault="00CA17A4" w:rsidP="00CA17A4">
      <w:pPr>
        <w:pStyle w:val="Heading2"/>
      </w:pPr>
      <w:bookmarkStart w:id="77" w:name="_Toc165574612"/>
      <w:r>
        <w:lastRenderedPageBreak/>
        <w:t>Problems and solutions</w:t>
      </w:r>
      <w:bookmarkEnd w:id="77"/>
    </w:p>
    <w:p w14:paraId="1D8B5CCC" w14:textId="713D5E81" w:rsidR="006A3B55" w:rsidRDefault="00176DF7" w:rsidP="006A3B55">
      <w:r>
        <w:t>Cross platform communication, synchronizing stuff, database management</w:t>
      </w:r>
    </w:p>
    <w:p w14:paraId="0F57E6B0" w14:textId="181F6ABA" w:rsidR="00DE3C10" w:rsidRDefault="00DE3C10" w:rsidP="00DE3C10">
      <w:pPr>
        <w:pStyle w:val="Heading3"/>
      </w:pPr>
      <w:bookmarkStart w:id="78" w:name="_Toc165574613"/>
      <w:r>
        <w:t>Cross Platform Communication</w:t>
      </w:r>
      <w:bookmarkEnd w:id="78"/>
    </w:p>
    <w:p w14:paraId="0C0E0299" w14:textId="1894BFBE" w:rsidR="0086436B" w:rsidRDefault="00DE3C10" w:rsidP="001106D0">
      <w:r>
        <w:t xml:space="preserve">One of the problems we expected we might come across, and </w:t>
      </w:r>
      <w:r w:rsidR="00F448A7">
        <w:t>unfortunately,</w:t>
      </w:r>
      <w:r>
        <w:t xml:space="preserve"> we did is communicating with common objects over different platforms. Each compiler can use different sized for the basic types, for example we found out that the “long” type was 8 bytes signed integer in one system and 4 bytes in another. This can obviously be a problem when trying to parse incoming </w:t>
      </w:r>
      <w:r w:rsidR="001106D0">
        <w:t>data from</w:t>
      </w:r>
      <w:r>
        <w:t xml:space="preserve"> a different system. </w:t>
      </w:r>
      <w:r w:rsidR="001106D0">
        <w:t>So,</w:t>
      </w:r>
      <w:r>
        <w:t xml:space="preserve"> in order to solve the </w:t>
      </w:r>
      <w:r w:rsidR="001106D0">
        <w:t>problem,</w:t>
      </w:r>
      <w:r>
        <w:t xml:space="preserve"> we used the types from the </w:t>
      </w:r>
      <w:r w:rsidRPr="00DE3C10">
        <w:t>cstdint</w:t>
      </w:r>
      <w:r>
        <w:t xml:space="preserve"> library, giving us constant types sizes over any platform for all the integer types. The floating-point types, float and double already </w:t>
      </w:r>
      <w:r w:rsidR="001106D0">
        <w:t xml:space="preserve">use the </w:t>
      </w:r>
      <w:r w:rsidR="001106D0" w:rsidRPr="001106D0">
        <w:t>IEEE 754 standard</w:t>
      </w:r>
      <w:r w:rsidR="001106D0">
        <w:t xml:space="preserve"> that defined their sizes and behaver </w:t>
      </w:r>
      <w:r w:rsidR="001106D0" w:rsidRPr="001106D0">
        <w:t xml:space="preserve">consistently </w:t>
      </w:r>
      <w:r w:rsidR="001106D0">
        <w:t xml:space="preserve">over different platform (not true for the mysterious “long double” type which we </w:t>
      </w:r>
      <w:r w:rsidR="001106D0" w:rsidRPr="001106D0">
        <w:t xml:space="preserve">opted </w:t>
      </w:r>
      <w:r w:rsidR="001106D0">
        <w:t>n</w:t>
      </w:r>
      <w:r w:rsidR="001106D0" w:rsidRPr="001106D0">
        <w:t>ot to use</w:t>
      </w:r>
      <w:r w:rsidR="001106D0">
        <w:t xml:space="preserve">).  </w:t>
      </w:r>
    </w:p>
    <w:p w14:paraId="0082010B" w14:textId="6792C2F0" w:rsidR="00E6240B" w:rsidRDefault="0086436B" w:rsidP="001106D0">
      <w:r>
        <w:t xml:space="preserve">Another problem we </w:t>
      </w:r>
      <w:r w:rsidRPr="0086436B">
        <w:t xml:space="preserve">encounter </w:t>
      </w:r>
      <w:r>
        <w:t xml:space="preserve">is padding. Compilers might add padding to any data structure we define to align it in memory or as a part of some optimization for memory access. For example, rounding a structure size to the nearest multiple of 8 bytes. When trying to parse a structure arriving from a different platform, we must have consistence structures and structure sizes.  To solve the inconsistent padding, we used the “pragma pack” directive to specify a </w:t>
      </w:r>
      <w:r>
        <w:t>consistent</w:t>
      </w:r>
      <w:r>
        <w:t xml:space="preserve"> padding for </w:t>
      </w:r>
      <w:r w:rsidR="009E4E01">
        <w:t>different</w:t>
      </w:r>
      <w:r>
        <w:t xml:space="preserve"> possible compiler</w:t>
      </w:r>
      <w:r w:rsidR="009E4E01">
        <w:t>s</w:t>
      </w:r>
      <w:r>
        <w:t>.</w:t>
      </w:r>
    </w:p>
    <w:p w14:paraId="654F3D2F" w14:textId="5B6BF760" w:rsidR="0010551F" w:rsidRDefault="0010551F" w:rsidP="001106D0">
      <w:r>
        <w:t>The last problem we had is implementing a common code, classes or functions, for different platforms. Some libraries or functions can vary between different platforms and to ensure our code worked universally, we sometimes created platform-specific implementation and used the “</w:t>
      </w:r>
      <w:r w:rsidRPr="0010551F">
        <w:t>#</w:t>
      </w:r>
      <w:r>
        <w:t xml:space="preserve">ifdef” directive with preprocessor defines to compile the required variation each time. </w:t>
      </w:r>
    </w:p>
    <w:p w14:paraId="44B8FD4A" w14:textId="3E9FAB94" w:rsidR="0010551F" w:rsidRDefault="000A23D1" w:rsidP="000A23D1">
      <w:pPr>
        <w:pStyle w:val="Heading3"/>
      </w:pPr>
      <w:bookmarkStart w:id="79" w:name="_Toc165574614"/>
      <w:r>
        <w:t>Communication Error Detection</w:t>
      </w:r>
      <w:bookmarkEnd w:id="79"/>
    </w:p>
    <w:p w14:paraId="48CF1926" w14:textId="7B1BC576" w:rsidR="000A23D1" w:rsidRDefault="000A23D1" w:rsidP="000A23D1">
      <w:r>
        <w:t>Because our code is not limited to one type of communication, and not all communication protocol created equally, some might have size limitation forcing us to send message</w:t>
      </w:r>
      <w:r w:rsidR="00F93220">
        <w:t>s</w:t>
      </w:r>
      <w:r>
        <w:t xml:space="preserve"> in blocks, other might have </w:t>
      </w:r>
      <w:r w:rsidR="002A392B">
        <w:t>limited</w:t>
      </w:r>
      <w:r>
        <w:t xml:space="preserve"> error detection or </w:t>
      </w:r>
      <w:r w:rsidR="002A392B">
        <w:t xml:space="preserve">won’t </w:t>
      </w:r>
      <w:r>
        <w:t xml:space="preserve">make sure packages arrive to their </w:t>
      </w:r>
      <w:r w:rsidR="00F448A7">
        <w:t>destination (</w:t>
      </w:r>
      <w:r>
        <w:t>I’m looking at you UDP).</w:t>
      </w:r>
      <w:r w:rsidR="005B2935">
        <w:t xml:space="preserve"> After facing some communication </w:t>
      </w:r>
      <w:r w:rsidR="009F5D7F">
        <w:t>problems</w:t>
      </w:r>
      <w:r w:rsidR="00F93220">
        <w:t>,</w:t>
      </w:r>
      <w:r w:rsidR="009F5D7F">
        <w:t xml:space="preserve"> </w:t>
      </w:r>
      <w:r w:rsidR="005B2935">
        <w:t>duo to different types sizes and padding</w:t>
      </w:r>
      <w:r w:rsidR="00F93220">
        <w:t>,</w:t>
      </w:r>
      <w:r w:rsidR="005B2935">
        <w:t xml:space="preserve"> </w:t>
      </w:r>
      <w:r w:rsidR="00F93220" w:rsidRPr="00F93220">
        <w:t>and having difficulty identifying these issues because we received the messages exactly as sent, but parsed them incorrectly</w:t>
      </w:r>
      <w:r w:rsidR="00F93220">
        <w:t xml:space="preserve">, </w:t>
      </w:r>
      <w:r w:rsidR="00821359">
        <w:t>we decided to add our own error detection to messages. A simple checksum could be problematic because if message</w:t>
      </w:r>
      <w:r w:rsidR="00F93220">
        <w:t>s</w:t>
      </w:r>
      <w:r w:rsidR="00821359">
        <w:t xml:space="preserve"> in blocks </w:t>
      </w:r>
      <w:r w:rsidR="00F93220">
        <w:t>arrived out of order</w:t>
      </w:r>
      <w:r w:rsidR="00821359">
        <w:t>, the checksum won’t find the error</w:t>
      </w:r>
      <w:r w:rsidR="00F93220">
        <w:t>. Therefore, we decided to go for a more reliable solution by using a 4-Byte CRC</w:t>
      </w:r>
      <w:r w:rsidR="00821359">
        <w:t>.</w:t>
      </w:r>
    </w:p>
    <w:p w14:paraId="557A0A4A" w14:textId="7195235D" w:rsidR="005452C3" w:rsidRPr="000A23D1" w:rsidRDefault="005452C3" w:rsidP="005452C3">
      <w:pPr>
        <w:pStyle w:val="Heading3"/>
      </w:pPr>
      <w:bookmarkStart w:id="80" w:name="_Toc165574615"/>
      <w:r>
        <w:t>Debugging Different asynchronized Apps</w:t>
      </w:r>
      <w:bookmarkEnd w:id="80"/>
      <w:r>
        <w:t xml:space="preserve"> </w:t>
      </w:r>
    </w:p>
    <w:p w14:paraId="596E07AD" w14:textId="10EB4D89" w:rsidR="0010551F" w:rsidRPr="001106D0" w:rsidRDefault="005452C3" w:rsidP="001106D0">
      <w:r>
        <w:t xml:space="preserve">Another problem we faced while developing is debugging two separate </w:t>
      </w:r>
      <w:r w:rsidR="00C617B8">
        <w:t>applications</w:t>
      </w:r>
      <w:r>
        <w:t>, working independently and sometimes relying on the other side to continue in some logic process. We decided from the start to implement a Local Simulation, simulating for each application the other one, but still part of the application and can easily</w:t>
      </w:r>
      <w:r w:rsidR="00C617B8">
        <w:t xml:space="preserve"> be</w:t>
      </w:r>
      <w:r>
        <w:t xml:space="preserve"> </w:t>
      </w:r>
      <w:r w:rsidR="00C617B8">
        <w:t>used</w:t>
      </w:r>
      <w:r>
        <w:t xml:space="preserve"> </w:t>
      </w:r>
      <w:r w:rsidR="00C617B8">
        <w:t>locally without and dependencies on the other application. The Local Simulations</w:t>
      </w:r>
      <w:r>
        <w:t xml:space="preserve"> proved valuable when trying to find problems or check complicated scenarios. </w:t>
      </w:r>
      <w:r w:rsidR="00C617B8">
        <w:t>But</w:t>
      </w:r>
      <w:r>
        <w:t xml:space="preserve"> even the Local </w:t>
      </w:r>
      <w:r w:rsidR="00C617B8">
        <w:t>Simulations had their limits. When trying to find problems in the actual communication and interaction between the applications. Using the traditional debugging tools like breakpoints could be problematic because some problems occur due to timing or synchronization problems. To help as find problems and bugs we implemented Event Logger for both of our applications. The logger saves different events with time stamps and can be used to compare events, detect unwonted event and errors and more.</w:t>
      </w:r>
    </w:p>
    <w:p w14:paraId="6C878F8C" w14:textId="77777777" w:rsidR="0086436B" w:rsidRDefault="0086436B">
      <w:pPr>
        <w:rPr>
          <w:rFonts w:asciiTheme="minorBidi" w:eastAsiaTheme="majorEastAsia" w:hAnsiTheme="minorBidi" w:cstheme="majorBidi"/>
          <w:color w:val="2F5496" w:themeColor="accent1" w:themeShade="BF"/>
          <w:sz w:val="26"/>
          <w:szCs w:val="26"/>
        </w:rPr>
      </w:pPr>
      <w:r>
        <w:lastRenderedPageBreak/>
        <w:br w:type="page"/>
      </w:r>
    </w:p>
    <w:p w14:paraId="21A11FF3" w14:textId="78C30444" w:rsidR="006A3B55" w:rsidRDefault="006A3B55" w:rsidP="006A3B55">
      <w:pPr>
        <w:pStyle w:val="Heading2"/>
      </w:pPr>
      <w:bookmarkStart w:id="81" w:name="_Toc165574616"/>
      <w:r>
        <w:lastRenderedPageBreak/>
        <w:t xml:space="preserve">Feasibility </w:t>
      </w:r>
      <w:r w:rsidR="00E05B5E">
        <w:t xml:space="preserve">Analysis </w:t>
      </w:r>
      <w:r w:rsidR="00E6240B">
        <w:t>and</w:t>
      </w:r>
      <w:r w:rsidR="00E05B5E">
        <w:t xml:space="preserve"> </w:t>
      </w:r>
      <w:r>
        <w:t>Test Results</w:t>
      </w:r>
      <w:bookmarkEnd w:id="81"/>
    </w:p>
    <w:p w14:paraId="33C528E8" w14:textId="77777777" w:rsidR="00E6240B" w:rsidRDefault="00E6240B" w:rsidP="00E6240B">
      <w:pPr>
        <w:pStyle w:val="Heading3"/>
      </w:pPr>
      <w:bookmarkStart w:id="82" w:name="_Toc165574617"/>
      <w:r>
        <w:t>SBO-ANCAS Errors Analysis</w:t>
      </w:r>
      <w:bookmarkEnd w:id="82"/>
    </w:p>
    <w:p w14:paraId="66F12F41" w14:textId="262B6E0B" w:rsidR="00E6240B" w:rsidRDefault="00E6240B" w:rsidP="00E6240B">
      <w:r>
        <w:t xml:space="preserve">We notice that sometimes the error we get from SBO-ANCAS TCA and distance is bigger than the tolerances we defined. To test the </w:t>
      </w:r>
      <w:r w:rsidR="001E2175">
        <w:t>errors,</w:t>
      </w:r>
      <w:r>
        <w:t xml:space="preserve"> we ran two SBO-ANCAS variations and ANCAS over a data set and checked the results.</w:t>
      </w:r>
    </w:p>
    <w:p w14:paraId="574CA2BF" w14:textId="352C6394" w:rsidR="00E6240B" w:rsidRPr="00E6240B" w:rsidRDefault="00E6240B" w:rsidP="00E6240B">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p>
    <w:p w14:paraId="62D51E0E" w14:textId="524EEDBE" w:rsidR="00014205" w:rsidRDefault="000D5977" w:rsidP="00E6240B">
      <w:pPr>
        <w:spacing w:after="0"/>
      </w:pPr>
      <w:r>
        <w:t xml:space="preserve">We used a catalog of </w:t>
      </w:r>
      <w:r w:rsidRPr="00E6240B">
        <w:t>972</w:t>
      </w:r>
      <w:r>
        <w:t>7 object, we got the TLE of all the active satellites from C</w:t>
      </w:r>
      <w:r w:rsidRPr="00E6240B">
        <w:t>elestrak</w:t>
      </w:r>
      <w:r>
        <w:t xml:space="preserve"> </w:t>
      </w:r>
      <w:proofErr w:type="gramStart"/>
      <w:r>
        <w:t>[ ]</w:t>
      </w:r>
      <w:proofErr w:type="gramEnd"/>
      <w:r>
        <w:t xml:space="preserve"> as of 29/04/24 12:05:33UTC. The algorithms were tested on pairs made from the first satellite in the list with every other satellite.</w:t>
      </w:r>
      <w:r w:rsidR="00E6240B">
        <w:t xml:space="preserve"> </w:t>
      </w:r>
      <w:r>
        <w:t>Giving us</w:t>
      </w:r>
      <w:r w:rsidR="00E6240B">
        <w:t xml:space="preserve"> 9726 different tests. We used 32 point per minimal revolution and tested over a </w:t>
      </w:r>
      <w:r w:rsidR="00014205">
        <w:t>week with the following tolerances:</w:t>
      </w:r>
    </w:p>
    <w:p w14:paraId="4D77AAD8" w14:textId="19FDDFC0" w:rsidR="00E6240B" w:rsidRDefault="00014205" w:rsidP="00E6240B">
      <w:pPr>
        <w:spacing w:after="0"/>
        <w:rPr>
          <w:rFonts w:eastAsiaTheme="minorEastAsia"/>
        </w:rPr>
      </w:pPr>
      <m:oMath>
        <m:r>
          <w:rPr>
            <w:rFonts w:ascii="Cambria Math" w:hAnsi="Cambria Math"/>
          </w:rPr>
          <m:t xml:space="preserve">TOLd= </m:t>
        </m:r>
        <m:r>
          <w:rPr>
            <w:rFonts w:ascii="Cambria Math" w:hAnsi="Cambria Math"/>
          </w:rPr>
          <m:t>0.00000001</m:t>
        </m:r>
      </m:oMath>
      <w:r w:rsidR="00E6240B">
        <w:t xml:space="preserve"> </w:t>
      </w:r>
      <m:oMath>
        <m:r>
          <w:rPr>
            <w:rFonts w:ascii="Cambria Math" w:hAnsi="Cambria Math"/>
          </w:rPr>
          <m:t>TOLt=0.0001</m:t>
        </m:r>
      </m:oMath>
    </w:p>
    <w:p w14:paraId="5ED5BBA5" w14:textId="2B5A63EA" w:rsidR="00B4343A" w:rsidRDefault="00B4343A" w:rsidP="00E6240B">
      <w:pPr>
        <w:spacing w:after="0"/>
        <w:rPr>
          <w:rFonts w:eastAsiaTheme="minorEastAsia"/>
          <w:b/>
          <w:bCs/>
          <w:u w:val="single"/>
        </w:rPr>
      </w:pPr>
      <w:r w:rsidRPr="00B4343A">
        <w:rPr>
          <w:rFonts w:eastAsiaTheme="minorEastAsia"/>
          <w:b/>
          <w:bCs/>
          <w:u w:val="single"/>
        </w:rPr>
        <w:t>The Algorithms</w:t>
      </w:r>
    </w:p>
    <w:p w14:paraId="38F5E3CD" w14:textId="1CF65B4D" w:rsidR="00B4343A" w:rsidRDefault="00B4343A" w:rsidP="00E6240B">
      <w:pPr>
        <w:spacing w:after="0"/>
        <w:rPr>
          <w:rFonts w:eastAsiaTheme="minorEastAsia"/>
        </w:rPr>
      </w:pPr>
      <w:r>
        <w:rPr>
          <w:rFonts w:eastAsiaTheme="minorEastAsia"/>
        </w:rPr>
        <w:t xml:space="preserve">We used 2 variations of SBO-ANCAS, the first is the regular algorithm and in the second after finding th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oMath>
      <w:r>
        <w:rPr>
          <w:rFonts w:eastAsiaTheme="minorEastAsia"/>
        </w:rPr>
        <w:t xml:space="preserve"> set in each iteration we save the first and last points and created 2 additional points to get a set of evenly spaced point in the time interval.</w:t>
      </w:r>
    </w:p>
    <w:p w14:paraId="130C019F" w14:textId="47C9EAF9" w:rsidR="00B4343A" w:rsidRDefault="00B4343A" w:rsidP="00E6240B">
      <w:pPr>
        <w:spacing w:after="0"/>
        <w:rPr>
          <w:rFonts w:eastAsiaTheme="minorEastAsia"/>
          <w:b/>
          <w:bCs/>
          <w:u w:val="single"/>
        </w:rPr>
      </w:pPr>
      <w:r w:rsidRPr="00B4343A">
        <w:rPr>
          <w:rFonts w:eastAsiaTheme="minorEastAsia"/>
          <w:b/>
          <w:bCs/>
          <w:u w:val="single"/>
        </w:rPr>
        <w:t>A Teset Case</w:t>
      </w:r>
    </w:p>
    <w:p w14:paraId="7320398E" w14:textId="12535C33" w:rsidR="00B4343A" w:rsidRDefault="00B4343A" w:rsidP="00E6240B">
      <w:pPr>
        <w:spacing w:after="0"/>
        <w:rPr>
          <w:rFonts w:eastAsiaTheme="minorEastAsia"/>
        </w:rPr>
      </w:pPr>
      <w:r>
        <w:rPr>
          <w:rFonts w:eastAsiaTheme="minorEastAsia"/>
        </w:rPr>
        <w:t>Here we have an example of a single run of the 3 algorithms over the same set of data:</w:t>
      </w:r>
    </w:p>
    <w:p w14:paraId="3AC5BE73" w14:textId="0FBCC0CB" w:rsidR="0043024C" w:rsidRPr="0043024C" w:rsidRDefault="0043024C" w:rsidP="0043024C">
      <w:pPr>
        <w:pStyle w:val="Tables"/>
      </w:pPr>
      <w:r w:rsidRPr="0043024C">
        <w:t xml:space="preserve">Test data for the satellites 1 and 5 in the catalog - </w:t>
      </w:r>
      <w:r w:rsidRPr="0043024C">
        <w:t>CALSPHERE 1</w:t>
      </w:r>
      <w:r w:rsidRPr="0043024C">
        <w:t xml:space="preserve"> and </w:t>
      </w:r>
      <w:r w:rsidRPr="0043024C">
        <w:t>CALSPHERE 4A</w:t>
      </w:r>
      <w:r w:rsidRPr="0043024C">
        <w:t xml:space="preserve"> </w:t>
      </w:r>
    </w:p>
    <w:tbl>
      <w:tblPr>
        <w:tblStyle w:val="TableGrid"/>
        <w:tblW w:w="11711" w:type="dxa"/>
        <w:tblInd w:w="-1345" w:type="dxa"/>
        <w:tblLook w:val="04A0" w:firstRow="1" w:lastRow="0" w:firstColumn="1" w:lastColumn="0" w:noHBand="0" w:noVBand="1"/>
      </w:tblPr>
      <w:tblGrid>
        <w:gridCol w:w="726"/>
        <w:gridCol w:w="1119"/>
        <w:gridCol w:w="1068"/>
        <w:gridCol w:w="1435"/>
        <w:gridCol w:w="1136"/>
        <w:gridCol w:w="1414"/>
        <w:gridCol w:w="850"/>
        <w:gridCol w:w="1035"/>
        <w:gridCol w:w="883"/>
        <w:gridCol w:w="1035"/>
        <w:gridCol w:w="1010"/>
      </w:tblGrid>
      <w:tr w:rsidR="00ED3872" w14:paraId="6686CCB7" w14:textId="77777777" w:rsidTr="00ED3872">
        <w:trPr>
          <w:trHeight w:val="412"/>
        </w:trPr>
        <w:tc>
          <w:tcPr>
            <w:tcW w:w="726" w:type="dxa"/>
          </w:tcPr>
          <w:p w14:paraId="5362061F" w14:textId="7BC22AD9" w:rsidR="00B4343A" w:rsidRPr="00ED3872" w:rsidRDefault="00B4343A" w:rsidP="00E6240B">
            <w:pPr>
              <w:rPr>
                <w:sz w:val="16"/>
                <w:szCs w:val="16"/>
              </w:rPr>
            </w:pPr>
            <w:r w:rsidRPr="00ED3872">
              <w:rPr>
                <w:sz w:val="16"/>
                <w:szCs w:val="16"/>
              </w:rPr>
              <w:t>Test ID</w:t>
            </w:r>
          </w:p>
        </w:tc>
        <w:tc>
          <w:tcPr>
            <w:tcW w:w="1119" w:type="dxa"/>
          </w:tcPr>
          <w:p w14:paraId="2DB28BDF" w14:textId="030180EC" w:rsidR="00B4343A" w:rsidRPr="00ED3872" w:rsidRDefault="00B4343A" w:rsidP="00E6240B">
            <w:pPr>
              <w:rPr>
                <w:sz w:val="16"/>
                <w:szCs w:val="16"/>
              </w:rPr>
            </w:pPr>
            <w:r w:rsidRPr="00ED3872">
              <w:rPr>
                <w:sz w:val="16"/>
                <w:szCs w:val="16"/>
              </w:rPr>
              <w:t>Algorithm</w:t>
            </w:r>
          </w:p>
        </w:tc>
        <w:tc>
          <w:tcPr>
            <w:tcW w:w="1068" w:type="dxa"/>
          </w:tcPr>
          <w:p w14:paraId="7291AB00" w14:textId="095C1C33" w:rsidR="00B4343A" w:rsidRPr="00ED3872" w:rsidRDefault="00B4343A" w:rsidP="00E6240B">
            <w:pPr>
              <w:rPr>
                <w:sz w:val="16"/>
                <w:szCs w:val="16"/>
              </w:rPr>
            </w:pPr>
            <w:r w:rsidRPr="00ED3872">
              <w:rPr>
                <w:sz w:val="16"/>
                <w:szCs w:val="16"/>
              </w:rPr>
              <w:t>TCA[Sec]</w:t>
            </w:r>
          </w:p>
        </w:tc>
        <w:tc>
          <w:tcPr>
            <w:tcW w:w="1435" w:type="dxa"/>
          </w:tcPr>
          <w:p w14:paraId="595A13BD" w14:textId="30D110A0" w:rsidR="00B4343A" w:rsidRPr="00ED3872" w:rsidRDefault="00B4343A" w:rsidP="00B4343A">
            <w:pPr>
              <w:rPr>
                <w:sz w:val="16"/>
                <w:szCs w:val="16"/>
              </w:rPr>
            </w:pPr>
            <w:proofErr w:type="gramStart"/>
            <w:r w:rsidRPr="00ED3872">
              <w:rPr>
                <w:sz w:val="16"/>
                <w:szCs w:val="16"/>
              </w:rPr>
              <w:t>Distance[</w:t>
            </w:r>
            <w:proofErr w:type="gramEnd"/>
            <w:r w:rsidRPr="00ED3872">
              <w:rPr>
                <w:sz w:val="16"/>
                <w:szCs w:val="16"/>
              </w:rPr>
              <w:t>KM</w:t>
            </w:r>
            <w:r w:rsidRPr="00ED3872">
              <w:rPr>
                <w:sz w:val="16"/>
                <w:szCs w:val="16"/>
              </w:rPr>
              <w:t>]</w:t>
            </w:r>
          </w:p>
        </w:tc>
        <w:tc>
          <w:tcPr>
            <w:tcW w:w="1136" w:type="dxa"/>
          </w:tcPr>
          <w:p w14:paraId="6FB4137F" w14:textId="214B5B2A" w:rsidR="00B4343A" w:rsidRPr="00ED3872" w:rsidRDefault="00B4343A" w:rsidP="00E6240B">
            <w:pPr>
              <w:rPr>
                <w:sz w:val="16"/>
                <w:szCs w:val="16"/>
              </w:rPr>
            </w:pPr>
            <w:r w:rsidRPr="00ED3872">
              <w:rPr>
                <w:sz w:val="16"/>
                <w:szCs w:val="16"/>
              </w:rPr>
              <w:t xml:space="preserve">Real </w:t>
            </w:r>
            <w:proofErr w:type="spellStart"/>
            <w:proofErr w:type="gramStart"/>
            <w:r w:rsidRPr="00ED3872">
              <w:rPr>
                <w:sz w:val="16"/>
                <w:szCs w:val="16"/>
              </w:rPr>
              <w:t>TCa</w:t>
            </w:r>
            <w:proofErr w:type="spellEnd"/>
            <w:r w:rsidRPr="00ED3872">
              <w:rPr>
                <w:sz w:val="16"/>
                <w:szCs w:val="16"/>
              </w:rPr>
              <w:t>[</w:t>
            </w:r>
            <w:proofErr w:type="gramEnd"/>
            <w:r w:rsidRPr="00ED3872">
              <w:rPr>
                <w:sz w:val="16"/>
                <w:szCs w:val="16"/>
              </w:rPr>
              <w:t>Sec]</w:t>
            </w:r>
          </w:p>
        </w:tc>
        <w:tc>
          <w:tcPr>
            <w:tcW w:w="1414" w:type="dxa"/>
          </w:tcPr>
          <w:p w14:paraId="6A5CE72B" w14:textId="66DA7E47" w:rsidR="00B4343A" w:rsidRPr="00ED3872" w:rsidRDefault="00B4343A" w:rsidP="00E6240B">
            <w:pPr>
              <w:rPr>
                <w:sz w:val="16"/>
                <w:szCs w:val="16"/>
              </w:rPr>
            </w:pPr>
            <w:r w:rsidRPr="00ED3872">
              <w:rPr>
                <w:sz w:val="16"/>
                <w:szCs w:val="16"/>
              </w:rPr>
              <w:t xml:space="preserve">Real </w:t>
            </w:r>
            <w:proofErr w:type="gramStart"/>
            <w:r w:rsidRPr="00ED3872">
              <w:rPr>
                <w:sz w:val="16"/>
                <w:szCs w:val="16"/>
              </w:rPr>
              <w:t>Distance[</w:t>
            </w:r>
            <w:proofErr w:type="gramEnd"/>
            <w:r w:rsidRPr="00ED3872">
              <w:rPr>
                <w:sz w:val="16"/>
                <w:szCs w:val="16"/>
              </w:rPr>
              <w:t>KM]</w:t>
            </w:r>
          </w:p>
        </w:tc>
        <w:tc>
          <w:tcPr>
            <w:tcW w:w="850" w:type="dxa"/>
          </w:tcPr>
          <w:p w14:paraId="091D5C87" w14:textId="5064CDDF" w:rsidR="00B4343A" w:rsidRPr="00ED3872" w:rsidRDefault="00B4343A" w:rsidP="00E6240B">
            <w:pPr>
              <w:rPr>
                <w:sz w:val="16"/>
                <w:szCs w:val="16"/>
              </w:rPr>
            </w:pPr>
            <w:r w:rsidRPr="00ED3872">
              <w:rPr>
                <w:sz w:val="16"/>
                <w:szCs w:val="16"/>
              </w:rPr>
              <w:t>TCA Error</w:t>
            </w:r>
          </w:p>
        </w:tc>
        <w:tc>
          <w:tcPr>
            <w:tcW w:w="1035" w:type="dxa"/>
          </w:tcPr>
          <w:p w14:paraId="46735CD7" w14:textId="2FE04C3E" w:rsidR="00B4343A" w:rsidRPr="00ED3872" w:rsidRDefault="00B4343A" w:rsidP="00E6240B">
            <w:pPr>
              <w:rPr>
                <w:sz w:val="16"/>
                <w:szCs w:val="16"/>
              </w:rPr>
            </w:pPr>
            <w:r w:rsidRPr="00ED3872">
              <w:rPr>
                <w:sz w:val="16"/>
                <w:szCs w:val="16"/>
              </w:rPr>
              <w:t>Distance Error</w:t>
            </w:r>
          </w:p>
        </w:tc>
        <w:tc>
          <w:tcPr>
            <w:tcW w:w="883" w:type="dxa"/>
          </w:tcPr>
          <w:p w14:paraId="52BD8DFA" w14:textId="49726B97" w:rsidR="00B4343A" w:rsidRPr="00ED3872" w:rsidRDefault="00B4343A" w:rsidP="00E6240B">
            <w:pPr>
              <w:rPr>
                <w:sz w:val="16"/>
                <w:szCs w:val="16"/>
              </w:rPr>
            </w:pPr>
            <w:r w:rsidRPr="00ED3872">
              <w:rPr>
                <w:sz w:val="16"/>
                <w:szCs w:val="16"/>
              </w:rPr>
              <w:t>No Roots</w:t>
            </w:r>
          </w:p>
        </w:tc>
        <w:tc>
          <w:tcPr>
            <w:tcW w:w="1035" w:type="dxa"/>
          </w:tcPr>
          <w:p w14:paraId="4CFCA2E9" w14:textId="7FD54CFE" w:rsidR="00B4343A" w:rsidRPr="00ED3872" w:rsidRDefault="00ED3872" w:rsidP="00E6240B">
            <w:pPr>
              <w:rPr>
                <w:sz w:val="16"/>
                <w:szCs w:val="16"/>
              </w:rPr>
            </w:pPr>
            <w:r w:rsidRPr="00ED3872">
              <w:rPr>
                <w:sz w:val="16"/>
                <w:szCs w:val="16"/>
              </w:rPr>
              <w:t xml:space="preserve">Tolerance </w:t>
            </w:r>
            <w:r w:rsidR="00B4343A" w:rsidRPr="00ED3872">
              <w:rPr>
                <w:sz w:val="16"/>
                <w:szCs w:val="16"/>
              </w:rPr>
              <w:t>Reached</w:t>
            </w:r>
          </w:p>
        </w:tc>
        <w:tc>
          <w:tcPr>
            <w:tcW w:w="1010" w:type="dxa"/>
          </w:tcPr>
          <w:p w14:paraId="13029E7D" w14:textId="2D4E8994" w:rsidR="00B4343A" w:rsidRPr="00ED3872" w:rsidRDefault="00ED3872" w:rsidP="00E6240B">
            <w:pPr>
              <w:rPr>
                <w:sz w:val="16"/>
                <w:szCs w:val="16"/>
              </w:rPr>
            </w:pPr>
            <w:r w:rsidRPr="00ED3872">
              <w:rPr>
                <w:sz w:val="16"/>
                <w:szCs w:val="16"/>
              </w:rPr>
              <w:t>Number of outer iterations</w:t>
            </w:r>
          </w:p>
        </w:tc>
      </w:tr>
      <w:tr w:rsidR="00ED3872" w14:paraId="52F56194" w14:textId="77777777" w:rsidTr="004838F2">
        <w:trPr>
          <w:trHeight w:val="210"/>
        </w:trPr>
        <w:tc>
          <w:tcPr>
            <w:tcW w:w="726" w:type="dxa"/>
          </w:tcPr>
          <w:p w14:paraId="5C68883B" w14:textId="137150CE" w:rsidR="00ED3872" w:rsidRPr="00ED3872" w:rsidRDefault="00ED3872" w:rsidP="00ED3872">
            <w:pPr>
              <w:rPr>
                <w:sz w:val="16"/>
                <w:szCs w:val="16"/>
              </w:rPr>
            </w:pPr>
            <w:r w:rsidRPr="00ED3872">
              <w:rPr>
                <w:sz w:val="16"/>
                <w:szCs w:val="16"/>
              </w:rPr>
              <w:t>10</w:t>
            </w:r>
          </w:p>
        </w:tc>
        <w:tc>
          <w:tcPr>
            <w:tcW w:w="1119" w:type="dxa"/>
          </w:tcPr>
          <w:p w14:paraId="3F135D2E" w14:textId="3BC8228E" w:rsidR="00ED3872" w:rsidRPr="00ED3872" w:rsidRDefault="00ED3872" w:rsidP="00ED3872">
            <w:pPr>
              <w:rPr>
                <w:sz w:val="16"/>
                <w:szCs w:val="16"/>
              </w:rPr>
            </w:pPr>
            <w:r w:rsidRPr="00ED3872">
              <w:rPr>
                <w:sz w:val="16"/>
                <w:szCs w:val="16"/>
              </w:rPr>
              <w:t>ANCAS</w:t>
            </w:r>
          </w:p>
        </w:tc>
        <w:tc>
          <w:tcPr>
            <w:tcW w:w="1068" w:type="dxa"/>
            <w:vAlign w:val="bottom"/>
          </w:tcPr>
          <w:p w14:paraId="313F3406" w14:textId="018E2B8D" w:rsidR="00ED3872" w:rsidRPr="00ED3872" w:rsidRDefault="00ED3872" w:rsidP="00ED3872">
            <w:pPr>
              <w:rPr>
                <w:sz w:val="16"/>
                <w:szCs w:val="16"/>
              </w:rPr>
            </w:pPr>
            <w:r w:rsidRPr="00ED3872">
              <w:rPr>
                <w:rFonts w:ascii="Calibri" w:hAnsi="Calibri" w:cs="Calibri"/>
                <w:color w:val="000000"/>
                <w:sz w:val="16"/>
                <w:szCs w:val="16"/>
              </w:rPr>
              <w:t>127.186963</w:t>
            </w:r>
          </w:p>
        </w:tc>
        <w:tc>
          <w:tcPr>
            <w:tcW w:w="1435" w:type="dxa"/>
            <w:vAlign w:val="bottom"/>
          </w:tcPr>
          <w:p w14:paraId="60BB95EE" w14:textId="36C7E574" w:rsidR="00ED3872" w:rsidRPr="00ED3872" w:rsidRDefault="00ED3872" w:rsidP="00ED3872">
            <w:pPr>
              <w:rPr>
                <w:sz w:val="16"/>
                <w:szCs w:val="16"/>
              </w:rPr>
            </w:pPr>
            <w:r w:rsidRPr="00ED3872">
              <w:rPr>
                <w:rFonts w:ascii="Calibri" w:hAnsi="Calibri" w:cs="Calibri"/>
                <w:color w:val="000000"/>
                <w:sz w:val="16"/>
                <w:szCs w:val="16"/>
              </w:rPr>
              <w:t>551415.4845</w:t>
            </w:r>
          </w:p>
        </w:tc>
        <w:tc>
          <w:tcPr>
            <w:tcW w:w="1136" w:type="dxa"/>
            <w:vAlign w:val="bottom"/>
          </w:tcPr>
          <w:p w14:paraId="1773BDCE" w14:textId="70E4BFFA"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4E45425B" w14:textId="7BE7EAA4"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520F7194" w14:textId="7AA3B8F9" w:rsidR="00ED3872" w:rsidRPr="00ED3872" w:rsidRDefault="00ED3872" w:rsidP="00ED3872">
            <w:pPr>
              <w:rPr>
                <w:sz w:val="16"/>
                <w:szCs w:val="16"/>
              </w:rPr>
            </w:pPr>
            <w:r w:rsidRPr="00ED3872">
              <w:rPr>
                <w:rFonts w:ascii="Calibri" w:hAnsi="Calibri" w:cs="Calibri"/>
                <w:color w:val="000000"/>
                <w:sz w:val="16"/>
                <w:szCs w:val="16"/>
              </w:rPr>
              <w:t>0.006735</w:t>
            </w:r>
          </w:p>
        </w:tc>
        <w:tc>
          <w:tcPr>
            <w:tcW w:w="1035" w:type="dxa"/>
            <w:vAlign w:val="bottom"/>
          </w:tcPr>
          <w:p w14:paraId="35851069" w14:textId="75FC244F" w:rsidR="00ED3872" w:rsidRPr="00ED3872" w:rsidRDefault="00ED3872" w:rsidP="00ED3872">
            <w:pPr>
              <w:rPr>
                <w:sz w:val="16"/>
                <w:szCs w:val="16"/>
              </w:rPr>
            </w:pPr>
            <w:r w:rsidRPr="00ED3872">
              <w:rPr>
                <w:rFonts w:ascii="Calibri" w:hAnsi="Calibri" w:cs="Calibri"/>
                <w:color w:val="000000"/>
                <w:sz w:val="16"/>
                <w:szCs w:val="16"/>
              </w:rPr>
              <w:t>0.021316</w:t>
            </w:r>
          </w:p>
        </w:tc>
        <w:tc>
          <w:tcPr>
            <w:tcW w:w="883" w:type="dxa"/>
            <w:vAlign w:val="bottom"/>
          </w:tcPr>
          <w:p w14:paraId="4CD35739" w14:textId="7D148651" w:rsidR="00ED3872" w:rsidRPr="00ED3872" w:rsidRDefault="00ED3872" w:rsidP="00ED3872">
            <w:pPr>
              <w:rPr>
                <w:sz w:val="16"/>
                <w:szCs w:val="16"/>
              </w:rPr>
            </w:pPr>
            <w:r w:rsidRPr="00ED3872">
              <w:rPr>
                <w:rFonts w:ascii="Calibri" w:hAnsi="Calibri" w:cs="Calibri"/>
                <w:color w:val="000000"/>
                <w:sz w:val="16"/>
                <w:szCs w:val="16"/>
              </w:rPr>
              <w:t>581</w:t>
            </w:r>
          </w:p>
        </w:tc>
        <w:tc>
          <w:tcPr>
            <w:tcW w:w="1035" w:type="dxa"/>
            <w:vAlign w:val="bottom"/>
          </w:tcPr>
          <w:p w14:paraId="62C5FFB2" w14:textId="3B86EFE3" w:rsidR="00ED3872" w:rsidRPr="00ED3872" w:rsidRDefault="00ED3872" w:rsidP="00ED3872">
            <w:pPr>
              <w:rPr>
                <w:sz w:val="16"/>
                <w:szCs w:val="16"/>
              </w:rPr>
            </w:pPr>
            <w:r w:rsidRPr="00ED3872">
              <w:rPr>
                <w:rFonts w:ascii="Calibri" w:hAnsi="Calibri" w:cs="Calibri"/>
                <w:color w:val="000000"/>
                <w:sz w:val="16"/>
                <w:szCs w:val="16"/>
              </w:rPr>
              <w:t>-</w:t>
            </w:r>
          </w:p>
        </w:tc>
        <w:tc>
          <w:tcPr>
            <w:tcW w:w="1010" w:type="dxa"/>
            <w:vAlign w:val="bottom"/>
          </w:tcPr>
          <w:p w14:paraId="60EF2F45" w14:textId="7A599532" w:rsidR="00ED3872" w:rsidRPr="00ED3872" w:rsidRDefault="00CE47CE" w:rsidP="00ED3872">
            <w:pPr>
              <w:rPr>
                <w:sz w:val="16"/>
                <w:szCs w:val="16"/>
              </w:rPr>
            </w:pPr>
            <w:r>
              <w:rPr>
                <w:rFonts w:ascii="Calibri" w:hAnsi="Calibri" w:cs="Calibri"/>
                <w:color w:val="000000"/>
                <w:sz w:val="16"/>
                <w:szCs w:val="16"/>
              </w:rPr>
              <w:t>959</w:t>
            </w:r>
          </w:p>
        </w:tc>
      </w:tr>
      <w:tr w:rsidR="00ED3872" w14:paraId="3B92AB55" w14:textId="77777777" w:rsidTr="004838F2">
        <w:trPr>
          <w:trHeight w:val="200"/>
        </w:trPr>
        <w:tc>
          <w:tcPr>
            <w:tcW w:w="726" w:type="dxa"/>
          </w:tcPr>
          <w:p w14:paraId="2AAD39BE" w14:textId="10D02449" w:rsidR="00ED3872" w:rsidRPr="00ED3872" w:rsidRDefault="00ED3872" w:rsidP="00ED3872">
            <w:pPr>
              <w:rPr>
                <w:sz w:val="16"/>
                <w:szCs w:val="16"/>
              </w:rPr>
            </w:pPr>
            <w:r w:rsidRPr="00ED3872">
              <w:rPr>
                <w:sz w:val="16"/>
                <w:szCs w:val="16"/>
              </w:rPr>
              <w:t>11</w:t>
            </w:r>
          </w:p>
        </w:tc>
        <w:tc>
          <w:tcPr>
            <w:tcW w:w="1119" w:type="dxa"/>
          </w:tcPr>
          <w:p w14:paraId="12C6D043" w14:textId="62E3F7A0" w:rsidR="00ED3872" w:rsidRPr="00ED3872" w:rsidRDefault="00ED3872" w:rsidP="00ED3872">
            <w:pPr>
              <w:rPr>
                <w:sz w:val="16"/>
                <w:szCs w:val="16"/>
              </w:rPr>
            </w:pPr>
            <w:r w:rsidRPr="00ED3872">
              <w:rPr>
                <w:sz w:val="16"/>
                <w:szCs w:val="16"/>
              </w:rPr>
              <w:t>SBO ANCAS</w:t>
            </w:r>
          </w:p>
        </w:tc>
        <w:tc>
          <w:tcPr>
            <w:tcW w:w="1068" w:type="dxa"/>
            <w:vAlign w:val="bottom"/>
          </w:tcPr>
          <w:p w14:paraId="528CF2BB" w14:textId="14FEC5F6" w:rsidR="00ED3872" w:rsidRPr="00ED3872" w:rsidRDefault="00ED3872" w:rsidP="00ED3872">
            <w:pPr>
              <w:rPr>
                <w:sz w:val="16"/>
                <w:szCs w:val="16"/>
              </w:rPr>
            </w:pPr>
            <w:r w:rsidRPr="00ED3872">
              <w:rPr>
                <w:rFonts w:ascii="Calibri" w:hAnsi="Calibri" w:cs="Calibri"/>
                <w:color w:val="000000"/>
                <w:sz w:val="16"/>
                <w:szCs w:val="16"/>
              </w:rPr>
              <w:t>127.1656612</w:t>
            </w:r>
          </w:p>
        </w:tc>
        <w:tc>
          <w:tcPr>
            <w:tcW w:w="1435" w:type="dxa"/>
            <w:vAlign w:val="bottom"/>
          </w:tcPr>
          <w:p w14:paraId="0448DF6E" w14:textId="1E956F9A" w:rsidR="00ED3872" w:rsidRPr="00ED3872" w:rsidRDefault="00ED3872" w:rsidP="00ED3872">
            <w:pPr>
              <w:rPr>
                <w:sz w:val="16"/>
                <w:szCs w:val="16"/>
              </w:rPr>
            </w:pPr>
            <w:r w:rsidRPr="00ED3872">
              <w:rPr>
                <w:rFonts w:ascii="Calibri" w:hAnsi="Calibri" w:cs="Calibri"/>
                <w:color w:val="000000"/>
                <w:sz w:val="16"/>
                <w:szCs w:val="16"/>
              </w:rPr>
              <w:t>551415.4845</w:t>
            </w:r>
          </w:p>
        </w:tc>
        <w:tc>
          <w:tcPr>
            <w:tcW w:w="1136" w:type="dxa"/>
            <w:vAlign w:val="bottom"/>
          </w:tcPr>
          <w:p w14:paraId="7AB03D39" w14:textId="2EFC0255"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5629B1BC" w14:textId="65640FF6"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18946738" w14:textId="7449B475" w:rsidR="00ED3872" w:rsidRPr="00ED3872" w:rsidRDefault="00ED3872" w:rsidP="00ED3872">
            <w:pPr>
              <w:rPr>
                <w:sz w:val="16"/>
                <w:szCs w:val="16"/>
              </w:rPr>
            </w:pPr>
            <w:r w:rsidRPr="00ED3872">
              <w:rPr>
                <w:rFonts w:ascii="Calibri" w:hAnsi="Calibri" w:cs="Calibri"/>
                <w:color w:val="000000"/>
                <w:sz w:val="16"/>
                <w:szCs w:val="16"/>
              </w:rPr>
              <w:t>0.006728</w:t>
            </w:r>
          </w:p>
        </w:tc>
        <w:tc>
          <w:tcPr>
            <w:tcW w:w="1035" w:type="dxa"/>
            <w:vAlign w:val="bottom"/>
          </w:tcPr>
          <w:p w14:paraId="104894BB" w14:textId="4A9CE211" w:rsidR="00ED3872" w:rsidRPr="00ED3872" w:rsidRDefault="00ED3872" w:rsidP="00ED3872">
            <w:pPr>
              <w:rPr>
                <w:sz w:val="16"/>
                <w:szCs w:val="16"/>
              </w:rPr>
            </w:pPr>
            <w:r w:rsidRPr="00ED3872">
              <w:rPr>
                <w:rFonts w:ascii="Calibri" w:hAnsi="Calibri" w:cs="Calibri"/>
                <w:color w:val="000000"/>
                <w:sz w:val="16"/>
                <w:szCs w:val="16"/>
              </w:rPr>
              <w:t>1.38E-05</w:t>
            </w:r>
          </w:p>
        </w:tc>
        <w:tc>
          <w:tcPr>
            <w:tcW w:w="883" w:type="dxa"/>
            <w:vAlign w:val="bottom"/>
          </w:tcPr>
          <w:p w14:paraId="4B7E850D" w14:textId="1771BD66" w:rsidR="00ED3872" w:rsidRPr="00ED3872" w:rsidRDefault="00ED3872" w:rsidP="00ED3872">
            <w:pPr>
              <w:rPr>
                <w:sz w:val="16"/>
                <w:szCs w:val="16"/>
              </w:rPr>
            </w:pPr>
            <w:r w:rsidRPr="00ED3872">
              <w:rPr>
                <w:rFonts w:ascii="Calibri" w:hAnsi="Calibri" w:cs="Calibri"/>
                <w:color w:val="000000"/>
                <w:sz w:val="16"/>
                <w:szCs w:val="16"/>
              </w:rPr>
              <w:t>887</w:t>
            </w:r>
          </w:p>
        </w:tc>
        <w:tc>
          <w:tcPr>
            <w:tcW w:w="1035" w:type="dxa"/>
            <w:vAlign w:val="bottom"/>
          </w:tcPr>
          <w:p w14:paraId="4FC329A0" w14:textId="1BB3BF47" w:rsidR="00ED3872" w:rsidRPr="00ED3872" w:rsidRDefault="00ED3872" w:rsidP="00ED3872">
            <w:pPr>
              <w:rPr>
                <w:sz w:val="16"/>
                <w:szCs w:val="16"/>
              </w:rPr>
            </w:pPr>
            <w:r w:rsidRPr="00ED3872">
              <w:rPr>
                <w:rFonts w:ascii="Calibri" w:hAnsi="Calibri" w:cs="Calibri"/>
                <w:color w:val="000000"/>
                <w:sz w:val="16"/>
                <w:szCs w:val="16"/>
              </w:rPr>
              <w:t>72</w:t>
            </w:r>
          </w:p>
        </w:tc>
        <w:tc>
          <w:tcPr>
            <w:tcW w:w="1010" w:type="dxa"/>
            <w:vAlign w:val="bottom"/>
          </w:tcPr>
          <w:p w14:paraId="0D20BA2B" w14:textId="2F74B857" w:rsidR="00ED3872" w:rsidRPr="00ED3872" w:rsidRDefault="00CE47CE" w:rsidP="00ED3872">
            <w:pPr>
              <w:rPr>
                <w:sz w:val="16"/>
                <w:szCs w:val="16"/>
              </w:rPr>
            </w:pPr>
            <w:r>
              <w:rPr>
                <w:rFonts w:ascii="Calibri" w:hAnsi="Calibri" w:cs="Calibri"/>
                <w:color w:val="000000"/>
                <w:sz w:val="16"/>
                <w:szCs w:val="16"/>
              </w:rPr>
              <w:t>959</w:t>
            </w:r>
          </w:p>
        </w:tc>
      </w:tr>
      <w:tr w:rsidR="00ED3872" w14:paraId="1836BC70" w14:textId="77777777" w:rsidTr="004838F2">
        <w:trPr>
          <w:trHeight w:val="210"/>
        </w:trPr>
        <w:tc>
          <w:tcPr>
            <w:tcW w:w="726" w:type="dxa"/>
          </w:tcPr>
          <w:p w14:paraId="04C3C010" w14:textId="305473CA" w:rsidR="00ED3872" w:rsidRPr="00ED3872" w:rsidRDefault="00ED3872" w:rsidP="00ED3872">
            <w:pPr>
              <w:rPr>
                <w:sz w:val="16"/>
                <w:szCs w:val="16"/>
              </w:rPr>
            </w:pPr>
            <w:r w:rsidRPr="00ED3872">
              <w:rPr>
                <w:sz w:val="16"/>
                <w:szCs w:val="16"/>
              </w:rPr>
              <w:t>12</w:t>
            </w:r>
          </w:p>
        </w:tc>
        <w:tc>
          <w:tcPr>
            <w:tcW w:w="1119" w:type="dxa"/>
          </w:tcPr>
          <w:p w14:paraId="098A8C91" w14:textId="2A564A3D" w:rsidR="00ED3872" w:rsidRPr="00ED3872" w:rsidRDefault="00ED3872" w:rsidP="00ED3872">
            <w:pPr>
              <w:rPr>
                <w:sz w:val="16"/>
                <w:szCs w:val="16"/>
              </w:rPr>
            </w:pPr>
            <w:r w:rsidRPr="00ED3872">
              <w:rPr>
                <w:sz w:val="16"/>
                <w:szCs w:val="16"/>
              </w:rPr>
              <w:t>SBO ANCAS ES</w:t>
            </w:r>
          </w:p>
        </w:tc>
        <w:tc>
          <w:tcPr>
            <w:tcW w:w="1068" w:type="dxa"/>
            <w:vAlign w:val="bottom"/>
          </w:tcPr>
          <w:p w14:paraId="64ABD3AB" w14:textId="76C30D63" w:rsidR="00ED3872" w:rsidRPr="00ED3872" w:rsidRDefault="00ED3872" w:rsidP="00ED3872">
            <w:pPr>
              <w:rPr>
                <w:sz w:val="16"/>
                <w:szCs w:val="16"/>
              </w:rPr>
            </w:pPr>
            <w:r w:rsidRPr="00ED3872">
              <w:rPr>
                <w:rFonts w:ascii="Calibri" w:hAnsi="Calibri" w:cs="Calibri"/>
                <w:color w:val="000000"/>
                <w:sz w:val="16"/>
                <w:szCs w:val="16"/>
              </w:rPr>
              <w:t>127.1656473</w:t>
            </w:r>
          </w:p>
        </w:tc>
        <w:tc>
          <w:tcPr>
            <w:tcW w:w="1435" w:type="dxa"/>
            <w:vAlign w:val="bottom"/>
          </w:tcPr>
          <w:p w14:paraId="2EE42741" w14:textId="7537A310" w:rsidR="00ED3872" w:rsidRPr="00ED3872" w:rsidRDefault="00ED3872" w:rsidP="00ED3872">
            <w:pPr>
              <w:rPr>
                <w:sz w:val="16"/>
                <w:szCs w:val="16"/>
              </w:rPr>
            </w:pPr>
            <w:r w:rsidRPr="00ED3872">
              <w:rPr>
                <w:rFonts w:ascii="Calibri" w:hAnsi="Calibri" w:cs="Calibri"/>
                <w:color w:val="000000"/>
                <w:sz w:val="16"/>
                <w:szCs w:val="16"/>
              </w:rPr>
              <w:t>551415.4912</w:t>
            </w:r>
          </w:p>
        </w:tc>
        <w:tc>
          <w:tcPr>
            <w:tcW w:w="1136" w:type="dxa"/>
            <w:vAlign w:val="bottom"/>
          </w:tcPr>
          <w:p w14:paraId="01C2C42E" w14:textId="54460A41"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27ECCAD7" w14:textId="0342D3E5"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422E6171" w14:textId="6465BF39" w:rsidR="00ED3872" w:rsidRPr="00ED3872" w:rsidRDefault="00ED3872" w:rsidP="00ED3872">
            <w:pPr>
              <w:rPr>
                <w:sz w:val="16"/>
                <w:szCs w:val="16"/>
              </w:rPr>
            </w:pPr>
            <w:r w:rsidRPr="00ED3872">
              <w:rPr>
                <w:rFonts w:ascii="Calibri" w:hAnsi="Calibri" w:cs="Calibri"/>
                <w:color w:val="000000"/>
                <w:sz w:val="16"/>
                <w:szCs w:val="16"/>
              </w:rPr>
              <w:t>1.37E-05</w:t>
            </w:r>
          </w:p>
        </w:tc>
        <w:tc>
          <w:tcPr>
            <w:tcW w:w="1035" w:type="dxa"/>
            <w:vAlign w:val="bottom"/>
          </w:tcPr>
          <w:p w14:paraId="085CF389" w14:textId="2E65E2F9" w:rsidR="00ED3872" w:rsidRPr="00ED3872" w:rsidRDefault="00ED3872" w:rsidP="00ED3872">
            <w:pPr>
              <w:rPr>
                <w:sz w:val="16"/>
                <w:szCs w:val="16"/>
              </w:rPr>
            </w:pPr>
            <w:r w:rsidRPr="00ED3872">
              <w:rPr>
                <w:rFonts w:ascii="Calibri" w:hAnsi="Calibri" w:cs="Calibri"/>
                <w:color w:val="000000"/>
                <w:sz w:val="16"/>
                <w:szCs w:val="16"/>
              </w:rPr>
              <w:t>1.10E-10</w:t>
            </w:r>
          </w:p>
        </w:tc>
        <w:tc>
          <w:tcPr>
            <w:tcW w:w="883" w:type="dxa"/>
            <w:vAlign w:val="bottom"/>
          </w:tcPr>
          <w:p w14:paraId="70F78D2F" w14:textId="017BC228" w:rsidR="00ED3872" w:rsidRPr="00ED3872" w:rsidRDefault="00ED3872" w:rsidP="00ED3872">
            <w:pPr>
              <w:rPr>
                <w:sz w:val="16"/>
                <w:szCs w:val="16"/>
              </w:rPr>
            </w:pPr>
            <w:r w:rsidRPr="00ED3872">
              <w:rPr>
                <w:rFonts w:ascii="Calibri" w:hAnsi="Calibri" w:cs="Calibri"/>
                <w:color w:val="000000"/>
                <w:sz w:val="16"/>
                <w:szCs w:val="16"/>
              </w:rPr>
              <w:t>581</w:t>
            </w:r>
          </w:p>
        </w:tc>
        <w:tc>
          <w:tcPr>
            <w:tcW w:w="1035" w:type="dxa"/>
            <w:vAlign w:val="bottom"/>
          </w:tcPr>
          <w:p w14:paraId="63F029AD" w14:textId="59BDBA91" w:rsidR="00ED3872" w:rsidRPr="00ED3872" w:rsidRDefault="00ED3872" w:rsidP="00ED3872">
            <w:pPr>
              <w:rPr>
                <w:sz w:val="16"/>
                <w:szCs w:val="16"/>
              </w:rPr>
            </w:pPr>
            <w:r w:rsidRPr="00ED3872">
              <w:rPr>
                <w:rFonts w:ascii="Calibri" w:hAnsi="Calibri" w:cs="Calibri"/>
                <w:color w:val="000000"/>
                <w:sz w:val="16"/>
                <w:szCs w:val="16"/>
              </w:rPr>
              <w:t>378</w:t>
            </w:r>
          </w:p>
        </w:tc>
        <w:tc>
          <w:tcPr>
            <w:tcW w:w="1010" w:type="dxa"/>
            <w:vAlign w:val="bottom"/>
          </w:tcPr>
          <w:p w14:paraId="0F7BB761" w14:textId="412EDF9B" w:rsidR="00ED3872" w:rsidRPr="00ED3872" w:rsidRDefault="00CE47CE" w:rsidP="00ED3872">
            <w:pPr>
              <w:rPr>
                <w:sz w:val="16"/>
                <w:szCs w:val="16"/>
              </w:rPr>
            </w:pPr>
            <w:r>
              <w:rPr>
                <w:rFonts w:ascii="Calibri" w:hAnsi="Calibri" w:cs="Calibri"/>
                <w:color w:val="000000"/>
                <w:sz w:val="16"/>
                <w:szCs w:val="16"/>
              </w:rPr>
              <w:t>959</w:t>
            </w:r>
          </w:p>
        </w:tc>
      </w:tr>
    </w:tbl>
    <w:p w14:paraId="1526C911" w14:textId="77777777" w:rsidR="007A0DBC" w:rsidRDefault="00ED3872" w:rsidP="00E6240B">
      <w:pPr>
        <w:spacing w:after="0"/>
        <w:rPr>
          <w:rFonts w:eastAsiaTheme="minorEastAsia"/>
        </w:rPr>
      </w:pPr>
      <w:r>
        <w:t xml:space="preserve">The No Roots column is the number of iterations ended when no roots </w:t>
      </w:r>
      <w:r w:rsidR="00535718">
        <w:t>were</w:t>
      </w:r>
      <w:r>
        <w:t xml:space="preserve"> found in range for a cubic polynomial, the Tolerance Reached column is the number of iterations ended because we reached both the tolerance in distance and in time. </w:t>
      </w:r>
      <w:r w:rsidR="00535718">
        <w:t xml:space="preserve">Like you can see in the example, we have an initial number of iteration where no roots can be found at the first inner iteration – 581, the additional </w:t>
      </w:r>
      <m:oMath>
        <m:r>
          <w:rPr>
            <w:rFonts w:ascii="Cambria Math" w:hAnsi="Cambria Math"/>
          </w:rPr>
          <m:t>887-581=301</m:t>
        </m:r>
      </m:oMath>
      <w:r w:rsidR="00535718">
        <w:rPr>
          <w:rFonts w:eastAsiaTheme="minorEastAsia"/>
        </w:rPr>
        <w:t xml:space="preserve"> iteration SBO-ANCAS failed to find root before reaching the tolerance</w:t>
      </w:r>
      <w:r w:rsidR="007A0DBC">
        <w:rPr>
          <w:rFonts w:eastAsiaTheme="minorEastAsia"/>
        </w:rPr>
        <w:t xml:space="preserve">, meaning we only reached the tolerance in 72 iterations. Unlike SBO-ANCAS in the variation we got to the desired tolerance every iteration we could, except the ones when no roots </w:t>
      </w:r>
      <w:proofErr w:type="gramStart"/>
      <w:r w:rsidR="007A0DBC">
        <w:rPr>
          <w:rFonts w:eastAsiaTheme="minorEastAsia"/>
        </w:rPr>
        <w:t>where</w:t>
      </w:r>
      <w:proofErr w:type="gramEnd"/>
      <w:r w:rsidR="007A0DBC">
        <w:rPr>
          <w:rFonts w:eastAsiaTheme="minorEastAsia"/>
        </w:rPr>
        <w:t xml:space="preserve"> found from the start. It seems like the cubic polynomial approximation preform better when the points are evenly spaces, and by running the algorithm we can get extremely uneven distribution of points from time to time and it can lead to slightly worse performance.</w:t>
      </w:r>
    </w:p>
    <w:p w14:paraId="75C7AEEF" w14:textId="77777777" w:rsidR="007A0DBC" w:rsidRDefault="007A0DBC" w:rsidP="00E6240B">
      <w:pPr>
        <w:spacing w:after="0"/>
      </w:pPr>
      <w:r w:rsidRPr="007A0DBC">
        <w:rPr>
          <w:rFonts w:eastAsiaTheme="minorEastAsia"/>
          <w:b/>
          <w:bCs/>
          <w:u w:val="single"/>
        </w:rPr>
        <w:t xml:space="preserve">Analyzing The Data: </w:t>
      </w:r>
    </w:p>
    <w:p w14:paraId="6D033501" w14:textId="50BF8F06" w:rsidR="007A0DBC" w:rsidRDefault="007A0DBC" w:rsidP="007A0DBC">
      <w:pPr>
        <w:spacing w:after="0"/>
      </w:pPr>
      <w:r>
        <w:t>We checked how many tests didn’t reach the desired tolerances and got the following data:</w:t>
      </w:r>
    </w:p>
    <w:p w14:paraId="7C99F432" w14:textId="5E54D065" w:rsidR="0043024C" w:rsidRPr="007A0DBC" w:rsidRDefault="0043024C" w:rsidP="00A62439">
      <w:pPr>
        <w:pStyle w:val="Tables"/>
      </w:pPr>
      <w:r>
        <w:t xml:space="preserve">Total </w:t>
      </w:r>
      <w:proofErr w:type="gramStart"/>
      <w:r>
        <w:t>fails(</w:t>
      </w:r>
      <w:proofErr w:type="gramEnd"/>
      <w:r>
        <w:t>not within the one of the tolerances) and average values</w:t>
      </w:r>
      <w:r w:rsidR="00A62439">
        <w:t>.</w:t>
      </w:r>
    </w:p>
    <w:tbl>
      <w:tblPr>
        <w:tblStyle w:val="TableGrid"/>
        <w:tblW w:w="8631" w:type="dxa"/>
        <w:tblInd w:w="-5" w:type="dxa"/>
        <w:tblLook w:val="04A0" w:firstRow="1" w:lastRow="0" w:firstColumn="1" w:lastColumn="0" w:noHBand="0" w:noVBand="1"/>
      </w:tblPr>
      <w:tblGrid>
        <w:gridCol w:w="1954"/>
        <w:gridCol w:w="724"/>
        <w:gridCol w:w="992"/>
        <w:gridCol w:w="1134"/>
        <w:gridCol w:w="1843"/>
        <w:gridCol w:w="1984"/>
      </w:tblGrid>
      <w:tr w:rsidR="00532E3B" w14:paraId="5285BEF2" w14:textId="4263A2F0" w:rsidTr="00532E3B">
        <w:trPr>
          <w:trHeight w:val="283"/>
        </w:trPr>
        <w:tc>
          <w:tcPr>
            <w:tcW w:w="1954" w:type="dxa"/>
          </w:tcPr>
          <w:p w14:paraId="0714BFDC" w14:textId="77777777" w:rsidR="00532E3B" w:rsidRPr="00532E3B" w:rsidRDefault="00532E3B" w:rsidP="00532E3B">
            <w:pPr>
              <w:jc w:val="center"/>
              <w:rPr>
                <w:sz w:val="16"/>
                <w:szCs w:val="16"/>
              </w:rPr>
            </w:pPr>
          </w:p>
        </w:tc>
        <w:tc>
          <w:tcPr>
            <w:tcW w:w="724" w:type="dxa"/>
          </w:tcPr>
          <w:p w14:paraId="42111298" w14:textId="135AE13D" w:rsidR="00532E3B" w:rsidRPr="00532E3B" w:rsidRDefault="00532E3B" w:rsidP="00532E3B">
            <w:pPr>
              <w:jc w:val="center"/>
              <w:rPr>
                <w:sz w:val="16"/>
                <w:szCs w:val="16"/>
              </w:rPr>
            </w:pPr>
            <w:r w:rsidRPr="00532E3B">
              <w:rPr>
                <w:rFonts w:ascii="Calibri" w:hAnsi="Calibri" w:cs="Calibri"/>
                <w:color w:val="000000"/>
                <w:sz w:val="16"/>
                <w:szCs w:val="16"/>
              </w:rPr>
              <w:t>Fails</w:t>
            </w:r>
          </w:p>
        </w:tc>
        <w:tc>
          <w:tcPr>
            <w:tcW w:w="992" w:type="dxa"/>
          </w:tcPr>
          <w:p w14:paraId="2403297C" w14:textId="207F8BDF" w:rsidR="00532E3B" w:rsidRPr="00532E3B" w:rsidRDefault="00532E3B" w:rsidP="00532E3B">
            <w:pPr>
              <w:jc w:val="center"/>
              <w:rPr>
                <w:sz w:val="16"/>
                <w:szCs w:val="16"/>
              </w:rPr>
            </w:pPr>
            <w:r w:rsidRPr="00532E3B">
              <w:rPr>
                <w:rFonts w:ascii="Calibri" w:hAnsi="Calibri" w:cs="Calibri"/>
                <w:color w:val="000000"/>
                <w:sz w:val="16"/>
                <w:szCs w:val="16"/>
              </w:rPr>
              <w:t>Total Tests</w:t>
            </w:r>
          </w:p>
        </w:tc>
        <w:tc>
          <w:tcPr>
            <w:tcW w:w="1134" w:type="dxa"/>
          </w:tcPr>
          <w:p w14:paraId="285B52D7" w14:textId="5825B204" w:rsidR="00532E3B" w:rsidRPr="00532E3B" w:rsidRDefault="00532E3B" w:rsidP="00532E3B">
            <w:pPr>
              <w:jc w:val="center"/>
              <w:rPr>
                <w:sz w:val="16"/>
                <w:szCs w:val="16"/>
              </w:rPr>
            </w:pPr>
            <w:r w:rsidRPr="00532E3B">
              <w:rPr>
                <w:rFonts w:ascii="Calibri" w:hAnsi="Calibri" w:cs="Calibri"/>
                <w:color w:val="000000"/>
                <w:sz w:val="16"/>
                <w:szCs w:val="16"/>
              </w:rPr>
              <w:t>Percentage</w:t>
            </w:r>
          </w:p>
        </w:tc>
        <w:tc>
          <w:tcPr>
            <w:tcW w:w="1843" w:type="dxa"/>
          </w:tcPr>
          <w:p w14:paraId="30D87E36" w14:textId="607F64E1"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Tim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c>
          <w:tcPr>
            <w:tcW w:w="1984" w:type="dxa"/>
          </w:tcPr>
          <w:p w14:paraId="036E9A8C" w14:textId="55CCCE1A"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w:t>
            </w:r>
            <w:r w:rsidRPr="00532E3B">
              <w:rPr>
                <w:rFonts w:ascii="Calibri" w:hAnsi="Calibri" w:cs="Calibri"/>
                <w:color w:val="000000"/>
                <w:sz w:val="16"/>
                <w:szCs w:val="16"/>
              </w:rPr>
              <w:t>Distance</w:t>
            </w:r>
            <w:r w:rsidRPr="00532E3B">
              <w:rPr>
                <w:rFonts w:ascii="Calibri" w:hAnsi="Calibri" w:cs="Calibri"/>
                <w:color w:val="000000"/>
                <w:sz w:val="16"/>
                <w:szCs w:val="16"/>
              </w:rPr>
              <w:t xml:space="preserv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r>
      <w:tr w:rsidR="00532E3B" w14:paraId="6B3FFB08" w14:textId="452B99AB" w:rsidTr="00532E3B">
        <w:trPr>
          <w:trHeight w:val="270"/>
        </w:trPr>
        <w:tc>
          <w:tcPr>
            <w:tcW w:w="1954" w:type="dxa"/>
            <w:vAlign w:val="bottom"/>
          </w:tcPr>
          <w:p w14:paraId="6FFB36A2" w14:textId="440FE1A6" w:rsidR="00532E3B" w:rsidRPr="00532E3B" w:rsidRDefault="00532E3B" w:rsidP="00532E3B">
            <w:pPr>
              <w:rPr>
                <w:sz w:val="16"/>
                <w:szCs w:val="16"/>
              </w:rPr>
            </w:pPr>
            <w:r w:rsidRPr="00532E3B">
              <w:rPr>
                <w:rFonts w:ascii="Calibri" w:hAnsi="Calibri" w:cs="Calibri"/>
                <w:color w:val="000000"/>
                <w:sz w:val="16"/>
                <w:szCs w:val="16"/>
              </w:rPr>
              <w:t>SBO ANCAS ES</w:t>
            </w:r>
          </w:p>
        </w:tc>
        <w:tc>
          <w:tcPr>
            <w:tcW w:w="724" w:type="dxa"/>
            <w:vAlign w:val="bottom"/>
          </w:tcPr>
          <w:p w14:paraId="136BD433" w14:textId="1C647C2E" w:rsidR="00532E3B" w:rsidRPr="00532E3B" w:rsidRDefault="00532E3B" w:rsidP="00532E3B">
            <w:pPr>
              <w:rPr>
                <w:sz w:val="16"/>
                <w:szCs w:val="16"/>
              </w:rPr>
            </w:pPr>
            <w:r w:rsidRPr="00532E3B">
              <w:rPr>
                <w:rFonts w:ascii="Calibri" w:hAnsi="Calibri" w:cs="Calibri"/>
                <w:color w:val="000000"/>
                <w:sz w:val="16"/>
                <w:szCs w:val="16"/>
              </w:rPr>
              <w:t>2067</w:t>
            </w:r>
          </w:p>
        </w:tc>
        <w:tc>
          <w:tcPr>
            <w:tcW w:w="992" w:type="dxa"/>
            <w:vAlign w:val="bottom"/>
          </w:tcPr>
          <w:p w14:paraId="2AB85902" w14:textId="5CB7231E" w:rsidR="00532E3B" w:rsidRPr="00532E3B" w:rsidRDefault="00532E3B" w:rsidP="00532E3B">
            <w:pPr>
              <w:rPr>
                <w:sz w:val="16"/>
                <w:szCs w:val="16"/>
              </w:rPr>
            </w:pPr>
            <w:r w:rsidRPr="00532E3B">
              <w:rPr>
                <w:rFonts w:ascii="Calibri" w:hAnsi="Calibri" w:cs="Calibri"/>
                <w:color w:val="000000"/>
                <w:sz w:val="16"/>
                <w:szCs w:val="16"/>
              </w:rPr>
              <w:t>9636</w:t>
            </w:r>
          </w:p>
        </w:tc>
        <w:tc>
          <w:tcPr>
            <w:tcW w:w="1134" w:type="dxa"/>
            <w:vAlign w:val="bottom"/>
          </w:tcPr>
          <w:p w14:paraId="7D3B6934" w14:textId="25C7E20D" w:rsidR="00532E3B" w:rsidRPr="00532E3B" w:rsidRDefault="00532E3B" w:rsidP="00532E3B">
            <w:pPr>
              <w:rPr>
                <w:sz w:val="16"/>
                <w:szCs w:val="16"/>
              </w:rPr>
            </w:pPr>
            <w:r w:rsidRPr="00532E3B">
              <w:rPr>
                <w:rFonts w:ascii="Calibri" w:hAnsi="Calibri" w:cs="Calibri"/>
                <w:color w:val="000000"/>
                <w:sz w:val="16"/>
                <w:szCs w:val="16"/>
              </w:rPr>
              <w:t>0.214508</w:t>
            </w:r>
          </w:p>
        </w:tc>
        <w:tc>
          <w:tcPr>
            <w:tcW w:w="1843" w:type="dxa"/>
            <w:vAlign w:val="bottom"/>
          </w:tcPr>
          <w:p w14:paraId="3DFC9B20" w14:textId="0037DC60"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1970586</w:t>
            </w:r>
          </w:p>
        </w:tc>
        <w:tc>
          <w:tcPr>
            <w:tcW w:w="1984" w:type="dxa"/>
            <w:vAlign w:val="bottom"/>
          </w:tcPr>
          <w:p w14:paraId="34B3006D" w14:textId="7A0E0592"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3.6774E-06</w:t>
            </w:r>
          </w:p>
        </w:tc>
      </w:tr>
      <w:tr w:rsidR="00532E3B" w14:paraId="386E2B23" w14:textId="52241E21" w:rsidTr="00532E3B">
        <w:trPr>
          <w:trHeight w:val="260"/>
        </w:trPr>
        <w:tc>
          <w:tcPr>
            <w:tcW w:w="1954" w:type="dxa"/>
            <w:vAlign w:val="bottom"/>
          </w:tcPr>
          <w:p w14:paraId="108E4796" w14:textId="0B8AAF4D" w:rsidR="00532E3B" w:rsidRPr="00532E3B" w:rsidRDefault="00532E3B" w:rsidP="00532E3B">
            <w:pPr>
              <w:rPr>
                <w:sz w:val="16"/>
                <w:szCs w:val="16"/>
              </w:rPr>
            </w:pPr>
            <w:r w:rsidRPr="00532E3B">
              <w:rPr>
                <w:rFonts w:ascii="Calibri" w:hAnsi="Calibri" w:cs="Calibri"/>
                <w:color w:val="000000"/>
                <w:sz w:val="16"/>
                <w:szCs w:val="16"/>
              </w:rPr>
              <w:t>SBO ANCAS</w:t>
            </w:r>
          </w:p>
        </w:tc>
        <w:tc>
          <w:tcPr>
            <w:tcW w:w="724" w:type="dxa"/>
            <w:vAlign w:val="bottom"/>
          </w:tcPr>
          <w:p w14:paraId="3D5D0BB3" w14:textId="111071F1" w:rsidR="00532E3B" w:rsidRPr="00532E3B" w:rsidRDefault="00532E3B" w:rsidP="00532E3B">
            <w:pPr>
              <w:rPr>
                <w:sz w:val="16"/>
                <w:szCs w:val="16"/>
              </w:rPr>
            </w:pPr>
            <w:r w:rsidRPr="00532E3B">
              <w:rPr>
                <w:rFonts w:ascii="Calibri" w:hAnsi="Calibri" w:cs="Calibri"/>
                <w:color w:val="000000"/>
                <w:sz w:val="16"/>
                <w:szCs w:val="16"/>
              </w:rPr>
              <w:t>2692</w:t>
            </w:r>
          </w:p>
        </w:tc>
        <w:tc>
          <w:tcPr>
            <w:tcW w:w="992" w:type="dxa"/>
            <w:vAlign w:val="bottom"/>
          </w:tcPr>
          <w:p w14:paraId="3596B36F" w14:textId="159B07E5" w:rsidR="00532E3B" w:rsidRPr="00532E3B" w:rsidRDefault="00532E3B" w:rsidP="00532E3B">
            <w:pPr>
              <w:rPr>
                <w:sz w:val="16"/>
                <w:szCs w:val="16"/>
              </w:rPr>
            </w:pPr>
            <w:r w:rsidRPr="00532E3B">
              <w:rPr>
                <w:rFonts w:ascii="Calibri" w:hAnsi="Calibri" w:cs="Calibri"/>
                <w:color w:val="000000"/>
                <w:sz w:val="16"/>
                <w:szCs w:val="16"/>
              </w:rPr>
              <w:t>9712</w:t>
            </w:r>
          </w:p>
        </w:tc>
        <w:tc>
          <w:tcPr>
            <w:tcW w:w="1134" w:type="dxa"/>
            <w:vAlign w:val="bottom"/>
          </w:tcPr>
          <w:p w14:paraId="716E8841" w14:textId="1C5FA625" w:rsidR="00532E3B" w:rsidRPr="00532E3B" w:rsidRDefault="00532E3B" w:rsidP="00532E3B">
            <w:pPr>
              <w:rPr>
                <w:sz w:val="16"/>
                <w:szCs w:val="16"/>
              </w:rPr>
            </w:pPr>
            <w:r w:rsidRPr="00532E3B">
              <w:rPr>
                <w:rFonts w:ascii="Calibri" w:hAnsi="Calibri" w:cs="Calibri"/>
                <w:color w:val="000000"/>
                <w:sz w:val="16"/>
                <w:szCs w:val="16"/>
              </w:rPr>
              <w:t>0.277183</w:t>
            </w:r>
          </w:p>
        </w:tc>
        <w:tc>
          <w:tcPr>
            <w:tcW w:w="1843" w:type="dxa"/>
            <w:vAlign w:val="bottom"/>
          </w:tcPr>
          <w:p w14:paraId="5D62CF8E" w14:textId="1C75A14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23549618</w:t>
            </w:r>
          </w:p>
        </w:tc>
        <w:tc>
          <w:tcPr>
            <w:tcW w:w="1984" w:type="dxa"/>
            <w:vAlign w:val="bottom"/>
          </w:tcPr>
          <w:p w14:paraId="4EA4AB3C" w14:textId="67B9C1D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8712228</w:t>
            </w:r>
          </w:p>
        </w:tc>
      </w:tr>
    </w:tbl>
    <w:p w14:paraId="09C621B1" w14:textId="1B645995" w:rsidR="00B4343A" w:rsidRPr="005D6699" w:rsidRDefault="00532E3B" w:rsidP="00E6240B">
      <w:pPr>
        <w:spacing w:after="0"/>
        <w:rPr>
          <w:sz w:val="16"/>
          <w:szCs w:val="16"/>
        </w:rPr>
      </w:pPr>
      <w:r w:rsidRPr="005D6699">
        <w:rPr>
          <w:sz w:val="16"/>
          <w:szCs w:val="16"/>
        </w:rPr>
        <w:t xml:space="preserve">*Note: because we calculated the real TCA and real distance by running SBO ANCAS and then running with a </w:t>
      </w:r>
      <w:r w:rsidR="005D6699" w:rsidRPr="005D6699">
        <w:rPr>
          <w:sz w:val="16"/>
          <w:szCs w:val="16"/>
        </w:rPr>
        <w:t>smalltime</w:t>
      </w:r>
      <w:r w:rsidR="005D6699" w:rsidRPr="005D6699">
        <w:rPr>
          <w:sz w:val="16"/>
          <w:szCs w:val="16"/>
        </w:rPr>
        <w:t>-</w:t>
      </w:r>
      <w:r w:rsidR="005D6699" w:rsidRPr="005D6699">
        <w:rPr>
          <w:sz w:val="16"/>
          <w:szCs w:val="16"/>
        </w:rPr>
        <w:t>step (</w:t>
      </w:r>
      <w:r w:rsidRPr="005D6699">
        <w:rPr>
          <w:sz w:val="16"/>
          <w:szCs w:val="16"/>
        </w:rPr>
        <w:t xml:space="preserve">smaller </w:t>
      </w:r>
      <w:r w:rsidR="005D6699" w:rsidRPr="005D6699">
        <w:rPr>
          <w:sz w:val="16"/>
          <w:szCs w:val="16"/>
        </w:rPr>
        <w:t>than</w:t>
      </w:r>
      <w:r w:rsidRPr="005D6699">
        <w:rPr>
          <w:sz w:val="16"/>
          <w:szCs w:val="16"/>
        </w:rPr>
        <w:t xml:space="preserve"> the tolerance) 1 second around the TCA we ignored data with error bigger </w:t>
      </w:r>
      <w:r w:rsidR="005D6699" w:rsidRPr="005D6699">
        <w:rPr>
          <w:sz w:val="16"/>
          <w:szCs w:val="16"/>
        </w:rPr>
        <w:t>than</w:t>
      </w:r>
      <w:r w:rsidRPr="005D6699">
        <w:rPr>
          <w:sz w:val="16"/>
          <w:szCs w:val="16"/>
        </w:rPr>
        <w:t xml:space="preserve"> 1 second.</w:t>
      </w:r>
    </w:p>
    <w:p w14:paraId="3549AC2C" w14:textId="2C19F72E" w:rsidR="00532E3B" w:rsidRDefault="005D6699" w:rsidP="00E6240B">
      <w:pPr>
        <w:spacing w:after="0"/>
      </w:pPr>
      <w:r>
        <w:t xml:space="preserve">Even with the SBO ANCAS variation there are still high percentage of </w:t>
      </w:r>
      <w:r w:rsidR="006F1E27">
        <w:t>tests ended with error bigger than the tolerance, we think it’s a problem with the cubic polynomial, unable to find roots in range when working with small or unevenly spaced values.</w:t>
      </w:r>
    </w:p>
    <w:p w14:paraId="0E5C2252" w14:textId="77777777" w:rsidR="006F1E27" w:rsidRDefault="006F1E27" w:rsidP="00E6240B">
      <w:pPr>
        <w:spacing w:after="0"/>
        <w:rPr>
          <w:b/>
          <w:bCs/>
          <w:u w:val="single"/>
        </w:rPr>
      </w:pPr>
    </w:p>
    <w:p w14:paraId="52F5B431" w14:textId="77777777" w:rsidR="006F1E27" w:rsidRDefault="006F1E27" w:rsidP="00E6240B">
      <w:pPr>
        <w:spacing w:after="0"/>
        <w:rPr>
          <w:b/>
          <w:bCs/>
          <w:u w:val="single"/>
        </w:rPr>
      </w:pPr>
    </w:p>
    <w:p w14:paraId="47A62E32" w14:textId="77777777" w:rsidR="006F1E27" w:rsidRDefault="006F1E27" w:rsidP="00E6240B">
      <w:pPr>
        <w:spacing w:after="0"/>
        <w:rPr>
          <w:b/>
          <w:bCs/>
          <w:u w:val="single"/>
        </w:rPr>
      </w:pPr>
    </w:p>
    <w:p w14:paraId="74906445" w14:textId="370EA394" w:rsidR="006F1E27" w:rsidRPr="006F1E27" w:rsidRDefault="006F1E27" w:rsidP="00E6240B">
      <w:pPr>
        <w:spacing w:after="0"/>
        <w:rPr>
          <w:b/>
          <w:bCs/>
          <w:u w:val="single"/>
        </w:rPr>
      </w:pPr>
      <w:r w:rsidRPr="006F1E27">
        <w:rPr>
          <w:b/>
          <w:bCs/>
          <w:u w:val="single"/>
        </w:rPr>
        <w:t>Conclusion</w:t>
      </w:r>
    </w:p>
    <w:p w14:paraId="39305A41" w14:textId="304F3737" w:rsidR="006F1E27" w:rsidRDefault="006F1E27" w:rsidP="00E6240B">
      <w:pPr>
        <w:spacing w:after="0"/>
      </w:pPr>
      <w:r>
        <w:t xml:space="preserve">Even though we got better results with the SBO ANCAS variation, the number of points the algorithm use can be up to 10 times the number of points SBO ANCAS used and the run- time </w:t>
      </w:r>
      <w:r w:rsidR="00AF4319">
        <w:t>can be even worse</w:t>
      </w:r>
      <w:r>
        <w:t xml:space="preserve">. So practically SBO ANCAS is still a better option, running </w:t>
      </w:r>
      <w:r w:rsidRPr="006F1E27">
        <w:t>significantly</w:t>
      </w:r>
      <w:r w:rsidRPr="006F1E27">
        <w:t xml:space="preserve"> </w:t>
      </w:r>
      <w:r>
        <w:t>faster and getting accurate results most of the time, and still getting only a small error when not.</w:t>
      </w:r>
    </w:p>
    <w:p w14:paraId="70958BD5" w14:textId="77777777" w:rsidR="008F06E8" w:rsidRDefault="008F06E8" w:rsidP="00E6240B">
      <w:pPr>
        <w:spacing w:after="0"/>
      </w:pPr>
    </w:p>
    <w:p w14:paraId="2483F545" w14:textId="79B491DE" w:rsidR="007A0DBC" w:rsidRPr="007A0DBC" w:rsidRDefault="00866035" w:rsidP="008F06E8">
      <w:pPr>
        <w:pStyle w:val="Graphs"/>
      </w:pPr>
      <w:r>
        <w:rPr>
          <w:noProof/>
        </w:rPr>
        <w:drawing>
          <wp:anchor distT="0" distB="0" distL="114300" distR="114300" simplePos="0" relativeHeight="251665414" behindDoc="0" locked="0" layoutInCell="1" allowOverlap="1" wp14:anchorId="19E3A52E" wp14:editId="5CFB1CE1">
            <wp:simplePos x="0" y="0"/>
            <wp:positionH relativeFrom="margin">
              <wp:posOffset>-825500</wp:posOffset>
            </wp:positionH>
            <wp:positionV relativeFrom="paragraph">
              <wp:posOffset>385445</wp:posOffset>
            </wp:positionV>
            <wp:extent cx="7366000" cy="3458210"/>
            <wp:effectExtent l="19050" t="19050" r="25400" b="27940"/>
            <wp:wrapTopAndBottom/>
            <wp:docPr id="957613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613453"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7366000" cy="345821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8F06E8">
        <w:t>Run time comparison, in each test (on the X axis) the algorithms use the exact same input. SBO ANCAS ES (grey) is the SBO ANCAS variation that uses equally spaced points.</w:t>
      </w:r>
    </w:p>
    <w:p w14:paraId="1D587C13" w14:textId="2116908F" w:rsidR="00E6240B" w:rsidRPr="00E6240B" w:rsidRDefault="00E6240B" w:rsidP="00E6240B">
      <w:pPr>
        <w:spacing w:after="0"/>
      </w:pPr>
    </w:p>
    <w:p w14:paraId="061509A6" w14:textId="77777777" w:rsidR="00014205" w:rsidRDefault="00014205">
      <w:pPr>
        <w:rPr>
          <w:rFonts w:asciiTheme="minorBidi" w:eastAsiaTheme="majorEastAsia" w:hAnsiTheme="minorBidi" w:cstheme="majorBidi"/>
          <w:color w:val="2F5496" w:themeColor="accent1" w:themeShade="BF"/>
          <w:sz w:val="26"/>
          <w:szCs w:val="26"/>
        </w:rPr>
      </w:pPr>
      <w:r>
        <w:br w:type="page"/>
      </w:r>
    </w:p>
    <w:p w14:paraId="4AFD16A3" w14:textId="581A5AAA" w:rsidR="00E6240B" w:rsidRDefault="00E6240B" w:rsidP="00E6240B">
      <w:pPr>
        <w:pStyle w:val="Heading3"/>
      </w:pPr>
      <w:bookmarkStart w:id="83" w:name="_Toc165574618"/>
      <w:r>
        <w:lastRenderedPageBreak/>
        <w:t>Run Time Comparison</w:t>
      </w:r>
      <w:bookmarkEnd w:id="83"/>
      <w:r>
        <w:t xml:space="preserve"> </w:t>
      </w:r>
    </w:p>
    <w:p w14:paraId="5D5E6E42" w14:textId="77777777" w:rsidR="00414B09" w:rsidRPr="00E6240B" w:rsidRDefault="00414B09" w:rsidP="00414B09">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p>
    <w:p w14:paraId="0AB8C607" w14:textId="6EBC9B30" w:rsidR="00414B09" w:rsidRDefault="00414B09" w:rsidP="00414B09">
      <w:pPr>
        <w:spacing w:after="0"/>
      </w:pPr>
      <w:r>
        <w:t xml:space="preserve">We used a catalog of </w:t>
      </w:r>
      <w:r w:rsidRPr="00E6240B">
        <w:t>972</w:t>
      </w:r>
      <w:r>
        <w:t>7 object, we got the TLE of all the active satellites from C</w:t>
      </w:r>
      <w:r w:rsidRPr="00E6240B">
        <w:t>elestrak</w:t>
      </w:r>
      <w:r>
        <w:t xml:space="preserve"> </w:t>
      </w:r>
      <w:proofErr w:type="gramStart"/>
      <w:r>
        <w:t>[ ]</w:t>
      </w:r>
      <w:proofErr w:type="gramEnd"/>
      <w:r>
        <w:t xml:space="preserve"> </w:t>
      </w:r>
      <w:r w:rsidR="00374844">
        <w:t>as of</w:t>
      </w:r>
      <w:r>
        <w:t xml:space="preserve"> 29/04/24 12:05:33UTC</w:t>
      </w:r>
      <w:r w:rsidR="00374844">
        <w:t>.</w:t>
      </w:r>
      <w:r>
        <w:t xml:space="preserve"> </w:t>
      </w:r>
      <w:r w:rsidR="00374844">
        <w:t xml:space="preserve">The </w:t>
      </w:r>
      <w:r>
        <w:t xml:space="preserve">algorithms </w:t>
      </w:r>
      <w:r w:rsidR="00374844">
        <w:t xml:space="preserve">were tested </w:t>
      </w:r>
      <w:r>
        <w:t>on</w:t>
      </w:r>
      <w:r w:rsidR="00374844">
        <w:t xml:space="preserve"> pairs made from</w:t>
      </w:r>
      <w:r>
        <w:t xml:space="preserve"> the first satellite in the list with every other satellite</w:t>
      </w:r>
      <w:r w:rsidR="00374844">
        <w:t>.</w:t>
      </w:r>
      <w:r w:rsidR="00143FD9">
        <w:t xml:space="preserve"> </w:t>
      </w:r>
      <w:r w:rsidR="00374844">
        <w:t>Due to the simulation limitations, working relatively slow (the</w:t>
      </w:r>
      <w:r w:rsidR="00143FD9">
        <w:t xml:space="preserve"> hosting timing, the </w:t>
      </w:r>
      <w:r w:rsidR="00374844">
        <w:t xml:space="preserve">simulated </w:t>
      </w:r>
      <w:r w:rsidR="00143FD9">
        <w:t xml:space="preserve">run time is not that slow) we </w:t>
      </w:r>
      <w:r w:rsidR="00374844">
        <w:t>were unable to process th</w:t>
      </w:r>
      <w:r w:rsidR="00A564CE">
        <w:t>e</w:t>
      </w:r>
      <w:r w:rsidR="00143FD9">
        <w:t xml:space="preserve"> full catalog and </w:t>
      </w:r>
      <w:r w:rsidR="00A564CE">
        <w:t>completed tests with only around</w:t>
      </w:r>
      <w:r w:rsidR="00143FD9">
        <w:t xml:space="preserve"> %</w:t>
      </w:r>
      <w:r w:rsidR="00A564CE">
        <w:t xml:space="preserve"> of the catalog, resulting in </w:t>
      </w:r>
      <w:r>
        <w:t>??</w:t>
      </w:r>
      <w:r>
        <w:t xml:space="preserve"> different tests. We used 32 point</w:t>
      </w:r>
      <w:r w:rsidR="00312300">
        <w:t>s</w:t>
      </w:r>
      <w:r>
        <w:t xml:space="preserve"> per minimal revolution</w:t>
      </w:r>
      <w:r w:rsidR="00312300">
        <w:t xml:space="preserve">, with CATCH degree </w:t>
      </w:r>
      <w:r w:rsidR="00A564CE">
        <w:t>set to</w:t>
      </w:r>
      <w:r w:rsidR="00312300">
        <w:t xml:space="preserve"> 15</w:t>
      </w:r>
      <w:r>
        <w:t xml:space="preserve"> and </w:t>
      </w:r>
      <w:r w:rsidR="00A564CE">
        <w:t>time interval set to a week,</w:t>
      </w:r>
      <w:r>
        <w:t xml:space="preserve"> with the following</w:t>
      </w:r>
      <w:r w:rsidR="00312300">
        <w:t xml:space="preserve"> SBO-ANCAS</w:t>
      </w:r>
      <w:r>
        <w:t xml:space="preserve"> tolerances:</w:t>
      </w:r>
    </w:p>
    <w:p w14:paraId="6D91AB2B" w14:textId="77777777" w:rsidR="00414B09" w:rsidRDefault="00414B09" w:rsidP="00414B09">
      <w:pPr>
        <w:spacing w:after="0"/>
        <w:rPr>
          <w:rFonts w:eastAsiaTheme="minorEastAsia"/>
        </w:rPr>
      </w:pPr>
      <m:oMath>
        <m:r>
          <w:rPr>
            <w:rFonts w:ascii="Cambria Math" w:hAnsi="Cambria Math"/>
          </w:rPr>
          <m:t xml:space="preserve">TOLd= </m:t>
        </m:r>
        <m:r>
          <w:rPr>
            <w:rFonts w:ascii="Cambria Math" w:hAnsi="Cambria Math"/>
          </w:rPr>
          <m:t>0.00000001</m:t>
        </m:r>
      </m:oMath>
      <w:r>
        <w:t xml:space="preserve"> </w:t>
      </w:r>
      <m:oMath>
        <m:r>
          <w:rPr>
            <w:rFonts w:ascii="Cambria Math" w:hAnsi="Cambria Math"/>
          </w:rPr>
          <m:t>TOLt=0.0001</m:t>
        </m:r>
      </m:oMath>
    </w:p>
    <w:p w14:paraId="61E9B1FF" w14:textId="77777777" w:rsidR="00414B09" w:rsidRPr="00414B09" w:rsidRDefault="00414B09" w:rsidP="00414B09"/>
    <w:p w14:paraId="6C82F155" w14:textId="1BF86613" w:rsidR="00CA17A4" w:rsidRDefault="00176DF7" w:rsidP="00CA17A4">
      <w:r>
        <w:t xml:space="preserve">Running and analyzing the results!! important </w:t>
      </w:r>
    </w:p>
    <w:p w14:paraId="384EC1F8" w14:textId="77777777" w:rsidR="0095321D" w:rsidRDefault="0095321D">
      <w:pPr>
        <w:rPr>
          <w:rFonts w:asciiTheme="minorBidi" w:eastAsiaTheme="majorEastAsia" w:hAnsiTheme="minorBidi" w:cstheme="majorBidi"/>
          <w:color w:val="2F5496" w:themeColor="accent1" w:themeShade="BF"/>
          <w:sz w:val="26"/>
          <w:szCs w:val="26"/>
        </w:rPr>
      </w:pPr>
      <w:r>
        <w:br w:type="page"/>
      </w:r>
    </w:p>
    <w:p w14:paraId="0155B248" w14:textId="248BE175" w:rsidR="0095321D" w:rsidRDefault="0095321D" w:rsidP="009B30FB">
      <w:pPr>
        <w:pStyle w:val="Heading3"/>
        <w:numPr>
          <w:ilvl w:val="2"/>
          <w:numId w:val="45"/>
        </w:numPr>
      </w:pPr>
      <w:r>
        <w:lastRenderedPageBreak/>
        <w:t xml:space="preserve"> </w:t>
      </w:r>
      <w:bookmarkStart w:id="84" w:name="_Toc165574619"/>
      <w:r w:rsidR="009B30FB">
        <w:t>Inputs</w:t>
      </w:r>
      <w:r w:rsidR="009B30FB">
        <w:t xml:space="preserve"> </w:t>
      </w:r>
      <w:r>
        <w:t>and Algorithms Runtime Correlation</w:t>
      </w:r>
      <w:bookmarkEnd w:id="84"/>
    </w:p>
    <w:p w14:paraId="59A19524" w14:textId="69BB840D" w:rsidR="00F245AD" w:rsidRPr="00F245AD" w:rsidRDefault="00F245AD" w:rsidP="00F245AD">
      <w:r>
        <w:t>…</w:t>
      </w:r>
    </w:p>
    <w:p w14:paraId="327D390F" w14:textId="36E78CAD" w:rsidR="00E6240B" w:rsidRDefault="0095321D">
      <w:pPr>
        <w:rPr>
          <w:rFonts w:asciiTheme="minorBidi" w:eastAsiaTheme="majorEastAsia" w:hAnsiTheme="minorBidi" w:cstheme="majorBidi"/>
          <w:color w:val="2F5496" w:themeColor="accent1" w:themeShade="BF"/>
          <w:sz w:val="26"/>
          <w:szCs w:val="26"/>
        </w:rPr>
      </w:pPr>
      <w:r>
        <w:t>exploring the connections between different inputs variations and the algorithms run time</w:t>
      </w:r>
      <w:r w:rsidR="00F245AD">
        <w:t xml:space="preserve"> </w:t>
      </w:r>
      <w:r w:rsidR="00E6240B">
        <w:br w:type="page"/>
      </w:r>
      <w:r>
        <w:lastRenderedPageBreak/>
        <w:t>e</w:t>
      </w:r>
    </w:p>
    <w:p w14:paraId="711491E4" w14:textId="166EC4B6" w:rsidR="00CA17A4" w:rsidRDefault="00CA17A4" w:rsidP="00CA17A4">
      <w:pPr>
        <w:pStyle w:val="Heading2"/>
      </w:pPr>
      <w:bookmarkStart w:id="85" w:name="_Toc165574620"/>
      <w:r>
        <w:t>Results and conclusion</w:t>
      </w:r>
      <w:bookmarkEnd w:id="85"/>
    </w:p>
    <w:p w14:paraId="6CF0CC8E" w14:textId="73D62A1D" w:rsidR="006A3B55" w:rsidRPr="006A3B55" w:rsidRDefault="00176DF7" w:rsidP="006A3B55">
      <w:r>
        <w:t>Conclusion. Screen shots of the app and so on.</w:t>
      </w:r>
    </w:p>
    <w:p w14:paraId="6BD8A2D7" w14:textId="77777777" w:rsidR="006A3B55" w:rsidRPr="006A3B55" w:rsidRDefault="006A3B55" w:rsidP="006A3B55"/>
    <w:p w14:paraId="4E25C5BB" w14:textId="77777777" w:rsidR="00CA17A4" w:rsidRDefault="00CA17A4" w:rsidP="00CA17A4"/>
    <w:p w14:paraId="41EEF7A6"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455E2BC6" w14:textId="4AF8B2C4" w:rsidR="00CA17A4" w:rsidRDefault="00CA17A4" w:rsidP="00CA17A4">
      <w:pPr>
        <w:pStyle w:val="Heading1"/>
      </w:pPr>
      <w:bookmarkStart w:id="86" w:name="_Toc165574621"/>
      <w:r>
        <w:lastRenderedPageBreak/>
        <w:t>User guide</w:t>
      </w:r>
      <w:bookmarkEnd w:id="86"/>
    </w:p>
    <w:p w14:paraId="4414CCD5" w14:textId="3EBDDBF7" w:rsidR="00D84F05" w:rsidRDefault="00D84F05" w:rsidP="00D84F05">
      <w:pPr>
        <w:pStyle w:val="Heading2"/>
      </w:pPr>
      <w:bookmarkStart w:id="87" w:name="_Toc165574622"/>
      <w:r>
        <w:t>Testing Station App</w:t>
      </w:r>
      <w:bookmarkEnd w:id="87"/>
    </w:p>
    <w:p w14:paraId="421AC758" w14:textId="52553D6C"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onfiguring the System</w:t>
      </w:r>
    </w:p>
    <w:p w14:paraId="0D74A1BF" w14:textId="2206A139" w:rsidR="009A2E88" w:rsidRDefault="009A2E88"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lication might need specific configuration in order to run properly, because the IP address we used when communicating with the Tested OBC App can be different between system and operation modes. All the application configuration can be done using </w:t>
      </w:r>
      <w:r w:rsidRPr="009A2E88">
        <w:rPr>
          <w:rFonts w:eastAsia="Times New Roman" w:cstheme="minorHAnsi"/>
          <w:kern w:val="0"/>
          <w:sz w:val="24"/>
          <w:szCs w:val="24"/>
          <w:lang w:val="en-IL" w:eastAsia="en-IL"/>
          <w14:ligatures w14:val="none"/>
        </w:rPr>
        <w:t>TestingStationAppSettings</w:t>
      </w:r>
      <w:r>
        <w:rPr>
          <w:rFonts w:eastAsia="Times New Roman" w:cstheme="minorHAnsi"/>
          <w:kern w:val="0"/>
          <w:sz w:val="24"/>
          <w:szCs w:val="24"/>
          <w:lang w:val="en-IL" w:eastAsia="en-IL"/>
          <w14:ligatures w14:val="none"/>
        </w:rPr>
        <w:t>.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13E4DAEC" w14:textId="343FFF69" w:rsidR="00DB360F" w:rsidRPr="002B7664" w:rsidRDefault="0042369A" w:rsidP="002B7664">
      <w:pPr>
        <w:pStyle w:val="Images"/>
      </w:pPr>
      <w:r w:rsidRPr="002B7664">
        <w:t>Test</w:t>
      </w:r>
      <w:r w:rsidRPr="002B7664">
        <w:t xml:space="preserve">ing Station </w:t>
      </w:r>
      <w:r w:rsidRPr="002B7664">
        <w:t xml:space="preserve">App </w:t>
      </w:r>
      <w:r w:rsidR="00DB360F" w:rsidRPr="002B7664">
        <w:t>configuration. The Source and Destination ports should be the opposite of the Tested OBC App ports.</w:t>
      </w:r>
    </w:p>
    <w:p w14:paraId="7D46FF50" w14:textId="462EFE76" w:rsidR="0042369A" w:rsidRDefault="00DB360F" w:rsidP="00DB360F">
      <w:r>
        <w:rPr>
          <w:noProof/>
        </w:rPr>
        <w:drawing>
          <wp:inline distT="0" distB="0" distL="0" distR="0" wp14:anchorId="382F04C1" wp14:editId="00B03869">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24"/>
                    <a:stretch>
                      <a:fillRect/>
                    </a:stretch>
                  </pic:blipFill>
                  <pic:spPr>
                    <a:xfrm>
                      <a:off x="0" y="0"/>
                      <a:ext cx="5731510" cy="1647825"/>
                    </a:xfrm>
                    <a:prstGeom prst="rect">
                      <a:avLst/>
                    </a:prstGeom>
                  </pic:spPr>
                </pic:pic>
              </a:graphicData>
            </a:graphic>
          </wp:inline>
        </w:drawing>
      </w:r>
    </w:p>
    <w:p w14:paraId="56EC7E60" w14:textId="376B0669" w:rsidR="00EA26FE" w:rsidRPr="00C96CE9" w:rsidRDefault="00EA26FE" w:rsidP="00EA26FE">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Start Window</w:t>
      </w:r>
    </w:p>
    <w:p w14:paraId="03AF15C2" w14:textId="3EF681EE" w:rsidR="0042369A" w:rsidRPr="009A2E88" w:rsidRDefault="00EA26FE"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w:t>
      </w:r>
    </w:p>
    <w:p w14:paraId="62AF27D9" w14:textId="7BA896B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reating a new test</w:t>
      </w:r>
    </w:p>
    <w:p w14:paraId="749891E9" w14:textId="1103C43F" w:rsidR="005B579E" w:rsidRDefault="005B579E" w:rsidP="005B579E">
      <w:r>
        <w:rPr>
          <w:rFonts w:eastAsia="Times New Roman" w:cstheme="minorHAnsi"/>
          <w:kern w:val="0"/>
          <w:sz w:val="24"/>
          <w:szCs w:val="24"/>
          <w:lang w:val="en-IL" w:eastAsia="en-IL"/>
          <w14:ligatures w14:val="none"/>
        </w:rPr>
        <w:t>....</w:t>
      </w:r>
    </w:p>
    <w:p w14:paraId="544D6191" w14:textId="0DA9EE4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Watching the tests results</w:t>
      </w:r>
    </w:p>
    <w:p w14:paraId="37A4CF31" w14:textId="3E5CEBF5" w:rsidR="005B579E" w:rsidRDefault="005B579E" w:rsidP="005B579E">
      <w:r>
        <w:rPr>
          <w:rFonts w:eastAsia="Times New Roman" w:cstheme="minorHAnsi"/>
          <w:kern w:val="0"/>
          <w:sz w:val="24"/>
          <w:szCs w:val="24"/>
          <w:lang w:val="en-IL" w:eastAsia="en-IL"/>
          <w14:ligatures w14:val="none"/>
        </w:rPr>
        <w:t>....</w:t>
      </w:r>
    </w:p>
    <w:p w14:paraId="44C30D36" w14:textId="77777777" w:rsidR="00116AFB" w:rsidRDefault="00116AFB" w:rsidP="00CA17A4"/>
    <w:p w14:paraId="411A280D" w14:textId="77777777" w:rsidR="0042369A" w:rsidRDefault="0042369A">
      <w:pPr>
        <w:rPr>
          <w:rFonts w:asciiTheme="minorBidi" w:eastAsiaTheme="majorEastAsia" w:hAnsiTheme="minorBidi" w:cstheme="majorBidi"/>
          <w:color w:val="2F5496" w:themeColor="accent1" w:themeShade="BF"/>
          <w:sz w:val="26"/>
          <w:szCs w:val="26"/>
        </w:rPr>
      </w:pPr>
      <w:r>
        <w:br w:type="page"/>
      </w:r>
    </w:p>
    <w:p w14:paraId="44B4D44A" w14:textId="2811774A" w:rsidR="00176DF7" w:rsidRDefault="00D84F05" w:rsidP="00D84F05">
      <w:pPr>
        <w:pStyle w:val="Heading2"/>
      </w:pPr>
      <w:bookmarkStart w:id="88" w:name="_Toc165574623"/>
      <w:r>
        <w:lastRenderedPageBreak/>
        <w:t>Tested OBC App</w:t>
      </w:r>
      <w:bookmarkEnd w:id="88"/>
    </w:p>
    <w:p w14:paraId="667D89F9" w14:textId="0B17069E" w:rsidR="0070557B" w:rsidRDefault="0070557B" w:rsidP="00D84F05">
      <w:r>
        <w:t xml:space="preserve">To run the Tested OBC App you only need to set the wanted configuration in the INI file and start the application, the application will continually try to connect to the </w:t>
      </w:r>
      <w:r w:rsidR="00CB728E">
        <w:t>T</w:t>
      </w:r>
      <w:r>
        <w:t xml:space="preserve">esting </w:t>
      </w:r>
      <w:r w:rsidR="00CB728E">
        <w:t>S</w:t>
      </w:r>
      <w:r>
        <w:t>tation, and when connected will wait for a test request message.</w:t>
      </w:r>
    </w:p>
    <w:p w14:paraId="14A39403" w14:textId="0C067EC3" w:rsidR="0070557B" w:rsidRDefault="0070557B" w:rsidP="00D84F05">
      <w:r>
        <w:t xml:space="preserve">The configuration file </w:t>
      </w:r>
      <w:r w:rsidR="00523F09">
        <w:t>contains</w:t>
      </w:r>
      <w:r>
        <w:t xml:space="preserve"> a few important </w:t>
      </w:r>
      <w:r w:rsidR="00523F09">
        <w:t>options</w:t>
      </w:r>
      <w:r>
        <w:t xml:space="preserve"> you will need to consider. </w:t>
      </w:r>
    </w:p>
    <w:p w14:paraId="4AFCE23B" w14:textId="0D04AC6F" w:rsidR="0070557B" w:rsidRDefault="0070557B" w:rsidP="001619E5">
      <w:pPr>
        <w:pStyle w:val="Images"/>
      </w:pPr>
      <w:r>
        <w:t>Tested OBC App configuration.</w:t>
      </w:r>
      <w:r w:rsidR="00DB360F">
        <w:t xml:space="preserve"> </w:t>
      </w:r>
      <w:r w:rsidR="00DB360F">
        <w:t xml:space="preserve">The Source and Destination ports should be the opposite of the </w:t>
      </w:r>
      <w:r w:rsidR="00DB360F">
        <w:t>Testing Station App</w:t>
      </w:r>
      <w:r w:rsidR="00DB360F">
        <w:t xml:space="preserve"> ports.</w:t>
      </w:r>
    </w:p>
    <w:p w14:paraId="76F5B814" w14:textId="3674BE9D" w:rsidR="00D84F05" w:rsidRDefault="0070557B" w:rsidP="00D84F05">
      <w:r>
        <w:rPr>
          <w:noProof/>
        </w:rPr>
        <w:drawing>
          <wp:inline distT="0" distB="0" distL="0" distR="0" wp14:anchorId="37C16BBF" wp14:editId="360BAB68">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25"/>
                    <a:stretch>
                      <a:fillRect/>
                    </a:stretch>
                  </pic:blipFill>
                  <pic:spPr>
                    <a:xfrm>
                      <a:off x="0" y="0"/>
                      <a:ext cx="5731510" cy="1649095"/>
                    </a:xfrm>
                    <a:prstGeom prst="rect">
                      <a:avLst/>
                    </a:prstGeom>
                  </pic:spPr>
                </pic:pic>
              </a:graphicData>
            </a:graphic>
          </wp:inline>
        </w:drawing>
      </w:r>
      <w:r>
        <w:t xml:space="preserve"> </w:t>
      </w:r>
    </w:p>
    <w:p w14:paraId="7EC5757F" w14:textId="358CB56C" w:rsidR="0070557B" w:rsidRDefault="0070557B" w:rsidP="00D84F05">
      <w:r>
        <w:t xml:space="preserve">We can decide between </w:t>
      </w:r>
      <w:r w:rsidR="00BF0B05">
        <w:t>three</w:t>
      </w:r>
      <w:r>
        <w:t xml:space="preserve"> operational modes, Tcp</w:t>
      </w:r>
      <w:r w:rsidR="00BF0B05">
        <w:t xml:space="preserve">, </w:t>
      </w:r>
      <w:r>
        <w:t>Local</w:t>
      </w:r>
      <w:r w:rsidR="00523F09">
        <w:t xml:space="preserve"> </w:t>
      </w:r>
      <w:r>
        <w:t>Simulation</w:t>
      </w:r>
      <w:r w:rsidR="00BF0B05">
        <w:t xml:space="preserve"> and </w:t>
      </w:r>
      <w:proofErr w:type="gramStart"/>
      <w:r w:rsidR="00BF0B05">
        <w:t>Udp(</w:t>
      </w:r>
      <w:proofErr w:type="gramEnd"/>
      <w:r w:rsidR="00BF0B05">
        <w:t>only on windows)</w:t>
      </w:r>
      <w:r>
        <w:t xml:space="preserve">. </w:t>
      </w:r>
    </w:p>
    <w:p w14:paraId="6560416E" w14:textId="1B7E4E79" w:rsidR="00D84F05" w:rsidRDefault="0070557B" w:rsidP="00D84F05">
      <w:r>
        <w:t>The Local</w:t>
      </w:r>
      <w:r w:rsidR="00523F09">
        <w:t xml:space="preserve"> </w:t>
      </w:r>
      <w:r>
        <w:t>Simulation doesn’t require the Testing Station and run a simple tests case when activated</w:t>
      </w:r>
      <w:r w:rsidR="005A2BA3">
        <w:t>,</w:t>
      </w:r>
      <w:r>
        <w:t xml:space="preserve"> can be used for testing the target system.</w:t>
      </w:r>
    </w:p>
    <w:p w14:paraId="4F774862" w14:textId="0E25A5C7" w:rsidR="0070557B" w:rsidRDefault="0070557B" w:rsidP="00D84F05">
      <w:r>
        <w:t>The Tcp option used for communicating with the Testing Station. For TCP we only care about the destination Ip address and port, both should be updated in the file with the Testing System Ip and port.</w:t>
      </w:r>
      <w:r w:rsidR="000C25BF">
        <w:t xml:space="preserve"> The Udp option is only supported on windows.</w:t>
      </w:r>
    </w:p>
    <w:p w14:paraId="5073B614" w14:textId="4DD9FE07" w:rsidR="0070557B" w:rsidRDefault="0070557B" w:rsidP="0070557B">
      <w:r>
        <w:t>After configuring the INI file it should be place in the same folder as the Tested OBC</w:t>
      </w:r>
      <w:r w:rsidR="007A7045">
        <w:t>.</w:t>
      </w:r>
    </w:p>
    <w:p w14:paraId="3383449F" w14:textId="77777777" w:rsidR="0070557B" w:rsidRPr="00D84F05" w:rsidRDefault="0070557B" w:rsidP="00D84F05"/>
    <w:p w14:paraId="09DCAF72"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02B154C7" w14:textId="079F6B1B" w:rsidR="00CA17A4" w:rsidRDefault="00CA17A4" w:rsidP="00CA17A4">
      <w:pPr>
        <w:pStyle w:val="Heading1"/>
      </w:pPr>
      <w:bookmarkStart w:id="89" w:name="_Toc165574624"/>
      <w:r>
        <w:lastRenderedPageBreak/>
        <w:t>Maintenance Guide</w:t>
      </w:r>
      <w:bookmarkEnd w:id="89"/>
    </w:p>
    <w:p w14:paraId="1F5C7228" w14:textId="0F3B42A0" w:rsidR="00D84F05" w:rsidRDefault="00D84F05" w:rsidP="00D84F05">
      <w:pPr>
        <w:pStyle w:val="Heading2"/>
      </w:pPr>
      <w:bookmarkStart w:id="90" w:name="_Toc165574625"/>
      <w:r>
        <w:t>Testing Station App</w:t>
      </w:r>
      <w:bookmarkEnd w:id="90"/>
    </w:p>
    <w:p w14:paraId="5F7EECEC" w14:textId="77777777" w:rsidR="00D84F05" w:rsidRDefault="00D84F05" w:rsidP="00D84F05"/>
    <w:p w14:paraId="69B2BADA" w14:textId="77777777" w:rsidR="00205C51" w:rsidRDefault="00205C51">
      <w:pPr>
        <w:rPr>
          <w:rFonts w:asciiTheme="minorBidi" w:eastAsiaTheme="majorEastAsia" w:hAnsiTheme="minorBidi" w:cstheme="majorBidi"/>
          <w:color w:val="2F5496" w:themeColor="accent1" w:themeShade="BF"/>
          <w:sz w:val="26"/>
          <w:szCs w:val="26"/>
        </w:rPr>
      </w:pPr>
      <w:r>
        <w:br w:type="page"/>
      </w:r>
    </w:p>
    <w:p w14:paraId="68AE0950" w14:textId="4C3A0A87" w:rsidR="00D84F05" w:rsidRDefault="00D84F05" w:rsidP="00D84F05">
      <w:pPr>
        <w:pStyle w:val="Heading2"/>
      </w:pPr>
      <w:bookmarkStart w:id="91" w:name="_Toc165574626"/>
      <w:r>
        <w:lastRenderedPageBreak/>
        <w:t>Tested OBC App</w:t>
      </w:r>
      <w:bookmarkEnd w:id="91"/>
    </w:p>
    <w:p w14:paraId="6821D97E" w14:textId="2FF987D9" w:rsidR="00205C51" w:rsidRPr="00205C51" w:rsidRDefault="009C2EFB" w:rsidP="00205C51">
      <w:pPr>
        <w:pStyle w:val="Heading3"/>
      </w:pPr>
      <w:bookmarkStart w:id="92" w:name="_Toc165574627"/>
      <w:r>
        <w:t xml:space="preserve">Installing and </w:t>
      </w:r>
      <w:r w:rsidR="00205C51">
        <w:t xml:space="preserve">Running </w:t>
      </w:r>
      <w:r w:rsidR="009D5E68">
        <w:t>the</w:t>
      </w:r>
      <w:r w:rsidR="00205C51">
        <w:t xml:space="preserve"> Application</w:t>
      </w:r>
      <w:bookmarkEnd w:id="92"/>
    </w:p>
    <w:p w14:paraId="28043F0F" w14:textId="4DED3EDB" w:rsidR="003B2E64" w:rsidRDefault="003B2E64" w:rsidP="00205C51">
      <w:pPr>
        <w:pStyle w:val="Heading4"/>
      </w:pPr>
      <w:r>
        <w:t xml:space="preserve">Running </w:t>
      </w:r>
      <w:r w:rsidR="00F72932">
        <w:t>with</w:t>
      </w:r>
      <w:r>
        <w:t xml:space="preserve"> gem5 Simulation</w:t>
      </w:r>
    </w:p>
    <w:p w14:paraId="5FD0C148" w14:textId="444A5839" w:rsidR="00F24D21" w:rsidRDefault="009B3204" w:rsidP="00F24D21">
      <w:r>
        <w:t xml:space="preserve">To run the gem5 simulation you need to clone, build and only then run the required script. The simulation has a few requirements and can only run on Linux. To save us the trouble we created scripts for every step. In the </w:t>
      </w:r>
      <w:r w:rsidR="00CB29BB">
        <w:t>`</w:t>
      </w:r>
      <w:r>
        <w:t>ReleasedVersions\TestedObcApp</w:t>
      </w:r>
      <w:r w:rsidR="00CB29BB">
        <w:t>`</w:t>
      </w:r>
      <w:r>
        <w:t xml:space="preserve"> we have a file called </w:t>
      </w:r>
      <w:r w:rsidR="00CB29BB">
        <w:t>`</w:t>
      </w:r>
      <w:r w:rsidRPr="009B3204">
        <w:t>InstallGem5X</w:t>
      </w:r>
      <w:r w:rsidRPr="009B3204">
        <w:t>86</w:t>
      </w:r>
      <w:r w:rsidR="00CB29BB">
        <w:t>`</w:t>
      </w:r>
      <w:r>
        <w:t xml:space="preserve">, the script installs any requirement, clone the gem5 repository and build the gem5 simulation. The building process can take a while but only needed to be done one. After the build completed you can run the build with the existing compiled application by running the </w:t>
      </w:r>
      <w:r w:rsidR="00CB29BB">
        <w:t>`</w:t>
      </w:r>
      <w:r w:rsidRPr="009B3204">
        <w:t>RunGem5X86</w:t>
      </w:r>
      <w:r w:rsidR="00CB29BB">
        <w:t>`</w:t>
      </w:r>
      <w:r>
        <w:t xml:space="preserve"> script or rebuild the Tested OBC App by using the </w:t>
      </w:r>
      <w:r w:rsidR="00CB29BB">
        <w:t>`</w:t>
      </w:r>
      <w:r w:rsidRPr="009B3204">
        <w:t>BuildAppForX86</w:t>
      </w:r>
      <w:r w:rsidR="00CB29BB">
        <w:t>`</w:t>
      </w:r>
      <w:r>
        <w:t>.</w:t>
      </w:r>
      <w:r w:rsidR="00F24D21">
        <w:t xml:space="preserve"> </w:t>
      </w:r>
    </w:p>
    <w:p w14:paraId="1CD3ACE5" w14:textId="227E8A2C" w:rsidR="003B2E64" w:rsidRDefault="003B2E64" w:rsidP="00205C51">
      <w:pPr>
        <w:pStyle w:val="Heading4"/>
      </w:pPr>
      <w:r>
        <w:t>Running on Windows</w:t>
      </w:r>
    </w:p>
    <w:p w14:paraId="3EAF540A" w14:textId="0FA80466" w:rsidR="003B2E64" w:rsidRDefault="00F24D21" w:rsidP="003B2E64">
      <w:r>
        <w:t>In the ReleasedVersions folder you can find executable of the latest Tested OBC App ready to use. To compile the application for windows you can either compile a released version via Visual Studio or use a script located at `</w:t>
      </w:r>
      <w:r w:rsidRPr="00F24D21">
        <w:t xml:space="preserve"> </w:t>
      </w:r>
      <w:r w:rsidRPr="00F24D21">
        <w:t>Code\TestedOBCApp\TestedOBCAppCMake</w:t>
      </w:r>
      <w:r>
        <w:t>` and building a new windows version.</w:t>
      </w:r>
    </w:p>
    <w:p w14:paraId="63B82FE9" w14:textId="56AAB0AB" w:rsidR="008B5083" w:rsidRDefault="008B5083" w:rsidP="003B2E64">
      <w:proofErr w:type="gramStart"/>
      <w:r>
        <w:t>Image ?</w:t>
      </w:r>
      <w:proofErr w:type="gramEnd"/>
      <w:r>
        <w:t xml:space="preserve">, </w:t>
      </w:r>
    </w:p>
    <w:p w14:paraId="64AB62F7" w14:textId="534329DD" w:rsidR="003B2E64" w:rsidRDefault="003B2E64" w:rsidP="00205C51">
      <w:pPr>
        <w:pStyle w:val="Heading4"/>
      </w:pPr>
      <w:r>
        <w:t>Running on any other system</w:t>
      </w:r>
      <w:r w:rsidR="009B3204">
        <w:t>s</w:t>
      </w:r>
    </w:p>
    <w:p w14:paraId="3A05C189" w14:textId="6F7008EE" w:rsidR="00232E2F" w:rsidRDefault="00F24D21" w:rsidP="00232E2F">
      <w:r>
        <w:t>For other system you can either use the existing `</w:t>
      </w:r>
      <w:r w:rsidRPr="00F24D21">
        <w:t xml:space="preserve"> </w:t>
      </w:r>
      <w:r w:rsidR="009D5E68" w:rsidRPr="00F24D21">
        <w:t>build</w:t>
      </w:r>
      <w:r w:rsidR="009D5E68">
        <w:t>_</w:t>
      </w:r>
      <w:r w:rsidR="009D5E68" w:rsidRPr="00F24D21">
        <w:t>Linux</w:t>
      </w:r>
      <w:r>
        <w:t>` or `</w:t>
      </w:r>
      <w:r w:rsidRPr="00F24D21">
        <w:t xml:space="preserve"> </w:t>
      </w:r>
      <w:r w:rsidRPr="00F24D21">
        <w:t>build_win</w:t>
      </w:r>
      <w:r>
        <w:t xml:space="preserve">` scripts or use </w:t>
      </w:r>
      <w:proofErr w:type="gramStart"/>
      <w:r>
        <w:t xml:space="preserve">the </w:t>
      </w:r>
      <w:r w:rsidRPr="00F24D21">
        <w:t xml:space="preserve"> </w:t>
      </w:r>
      <w:r>
        <w:t>`</w:t>
      </w:r>
      <w:proofErr w:type="gramEnd"/>
      <w:r w:rsidRPr="00F24D21">
        <w:t>CMakeLists</w:t>
      </w:r>
      <w:r>
        <w:t>` file to build the project from the command line.</w:t>
      </w:r>
    </w:p>
    <w:p w14:paraId="2A96AC5D" w14:textId="3C2BA854" w:rsidR="008B5083" w:rsidRDefault="00860D6A" w:rsidP="00860D6A">
      <w:pPr>
        <w:pStyle w:val="Images"/>
      </w:pPr>
      <w:r>
        <w:t>The</w:t>
      </w:r>
      <w:r w:rsidR="008B5083">
        <w:t xml:space="preserve"> build Linux script, simply building with CMake in release.</w:t>
      </w:r>
    </w:p>
    <w:p w14:paraId="796E1CC3" w14:textId="4A207240" w:rsidR="008B5083" w:rsidRDefault="008B5083" w:rsidP="00232E2F">
      <w:r>
        <w:rPr>
          <w:noProof/>
        </w:rPr>
        <w:drawing>
          <wp:inline distT="0" distB="0" distL="0" distR="0" wp14:anchorId="59CBD505" wp14:editId="2E5131B4">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26"/>
                    <a:stretch>
                      <a:fillRect/>
                    </a:stretch>
                  </pic:blipFill>
                  <pic:spPr>
                    <a:xfrm>
                      <a:off x="0" y="0"/>
                      <a:ext cx="2302447" cy="2288741"/>
                    </a:xfrm>
                    <a:prstGeom prst="rect">
                      <a:avLst/>
                    </a:prstGeom>
                    <a:ln>
                      <a:solidFill>
                        <a:schemeClr val="tx1"/>
                      </a:solidFill>
                    </a:ln>
                  </pic:spPr>
                </pic:pic>
              </a:graphicData>
            </a:graphic>
          </wp:inline>
        </w:drawing>
      </w:r>
    </w:p>
    <w:p w14:paraId="086CB60E" w14:textId="77777777" w:rsidR="004F6564" w:rsidRDefault="004F6564">
      <w:pPr>
        <w:rPr>
          <w:rFonts w:asciiTheme="minorBidi" w:eastAsiaTheme="majorEastAsia" w:hAnsiTheme="minorBidi" w:cstheme="majorBidi"/>
          <w:color w:val="2F5496" w:themeColor="accent1" w:themeShade="BF"/>
          <w:sz w:val="26"/>
          <w:szCs w:val="26"/>
        </w:rPr>
      </w:pPr>
      <w:r>
        <w:br w:type="page"/>
      </w:r>
    </w:p>
    <w:p w14:paraId="63DA2249" w14:textId="67B0E5CC" w:rsidR="00DB3FEC" w:rsidRDefault="00DB3FEC" w:rsidP="00232E2F">
      <w:pPr>
        <w:pStyle w:val="Heading3"/>
      </w:pPr>
      <w:bookmarkStart w:id="93" w:name="_Toc165574628"/>
      <w:r>
        <w:lastRenderedPageBreak/>
        <w:t>Error Detection and Debugging</w:t>
      </w:r>
      <w:bookmarkEnd w:id="93"/>
      <w:r>
        <w:t xml:space="preserve"> </w:t>
      </w:r>
    </w:p>
    <w:p w14:paraId="37BA57B3" w14:textId="7AF1FD66" w:rsidR="00232E2F" w:rsidRDefault="00232E2F" w:rsidP="00DB3FEC">
      <w:pPr>
        <w:pStyle w:val="Heading4"/>
      </w:pPr>
      <w:r>
        <w:t>Log Files</w:t>
      </w:r>
    </w:p>
    <w:p w14:paraId="04E34F69" w14:textId="196D49C4" w:rsidR="00DB3FEC" w:rsidRDefault="00232E2F" w:rsidP="00B718E2">
      <w:r>
        <w:t>The Tested OBC App have 2 loggers, both should be created in the Logger folder. The first one is an Event Logger, logging system event like starting the system, configuration loaded, receiving messages and starting tests and errors. The second logger is a simple results logger, saving the tests results in a csv file. Both log files are created when the application starts and their names contain the creation time and date, creating a new file for every system run. The event logger can be used to identify problems with the system, like connection or communication errors.</w:t>
      </w:r>
    </w:p>
    <w:p w14:paraId="4776CBA6" w14:textId="335612DB" w:rsidR="00DB3FEC" w:rsidRDefault="00DB3FEC" w:rsidP="00DB3FEC">
      <w:pPr>
        <w:pStyle w:val="Heading4"/>
      </w:pPr>
      <w:r>
        <w:t>Local Simulation</w:t>
      </w:r>
    </w:p>
    <w:p w14:paraId="083E6F63" w14:textId="0F465D13" w:rsidR="00DB3FEC" w:rsidRPr="00DB3FEC" w:rsidRDefault="00DB3FEC" w:rsidP="00DB3FEC">
      <w:r>
        <w:t xml:space="preserve">The local simulation is a great debugging option, with an </w:t>
      </w:r>
      <w:r w:rsidR="00B718E2">
        <w:t>asynchronized run and no dependencies and a single threaded application debugging is as easy as it gets. The only problem that can’t be identified in the local simulation is a specific communication problem.  You can run the local simulation mode in Visual Studio by making sure that the configuration INI file (found under the main filter in VS) is set to local simulation. There are additional local simulation related parameters in there, like what algorithms to test and more.</w:t>
      </w:r>
    </w:p>
    <w:p w14:paraId="247354BE" w14:textId="77777777" w:rsidR="00232E2F" w:rsidRDefault="00232E2F" w:rsidP="00232E2F"/>
    <w:p w14:paraId="14FE8E31" w14:textId="77777777" w:rsidR="001E1313" w:rsidRDefault="001E1313">
      <w:pPr>
        <w:rPr>
          <w:rFonts w:asciiTheme="minorBidi" w:eastAsiaTheme="majorEastAsia" w:hAnsiTheme="minorBidi" w:cstheme="majorBidi"/>
          <w:color w:val="2F5496" w:themeColor="accent1" w:themeShade="BF"/>
          <w:sz w:val="26"/>
          <w:szCs w:val="26"/>
        </w:rPr>
      </w:pPr>
      <w:r>
        <w:br w:type="page"/>
      </w:r>
    </w:p>
    <w:p w14:paraId="3A899DA0" w14:textId="2200D52B" w:rsidR="001E1313" w:rsidRDefault="001E1313" w:rsidP="001E1313">
      <w:pPr>
        <w:pStyle w:val="Heading3"/>
      </w:pPr>
      <w:bookmarkStart w:id="94" w:name="_Toc165574629"/>
      <w:r>
        <w:lastRenderedPageBreak/>
        <w:t>Implementing Changes</w:t>
      </w:r>
      <w:bookmarkEnd w:id="94"/>
    </w:p>
    <w:p w14:paraId="4A07F7B2" w14:textId="4F14D7BA" w:rsidR="001E1313" w:rsidRPr="001E1313" w:rsidRDefault="001E1313" w:rsidP="001E1313">
      <w:r>
        <w:t>We collected a few possible future needed updates and how to implement them easily.</w:t>
      </w:r>
    </w:p>
    <w:p w14:paraId="05C36973" w14:textId="5C93A9A2" w:rsidR="00232E2F" w:rsidRDefault="001E1313" w:rsidP="001E1313">
      <w:pPr>
        <w:pStyle w:val="Heading4"/>
      </w:pPr>
      <w:r>
        <w:t>Additional Communication Types</w:t>
      </w:r>
    </w:p>
    <w:p w14:paraId="48D8BDC7" w14:textId="3C0C33F7" w:rsidR="001E1313" w:rsidRDefault="001E1313" w:rsidP="001E1313">
      <w: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09A3FD7C" w14:textId="6ACBB332" w:rsidR="001E1313" w:rsidRDefault="001E1313" w:rsidP="001E1313">
      <w:r>
        <w:t xml:space="preserve">The comm managers on both applications doesn’t assume any protocol or the correctness of the input and can still work and </w:t>
      </w:r>
      <w:r w:rsidR="00396C9B">
        <w:t>identify</w:t>
      </w:r>
      <w:r>
        <w:t xml:space="preserve"> </w:t>
      </w:r>
      <w:r w:rsidR="00396C9B">
        <w:t>errors</w:t>
      </w:r>
      <w:r>
        <w:t xml:space="preserve"> even with a less reliable communication.</w:t>
      </w:r>
    </w:p>
    <w:p w14:paraId="208D8459" w14:textId="77777777" w:rsidR="00396C9B" w:rsidRDefault="00396C9B" w:rsidP="001E1313"/>
    <w:p w14:paraId="4C796B7B" w14:textId="3F6D5094" w:rsidR="001E1313" w:rsidRDefault="00396C9B" w:rsidP="00396C9B">
      <w:pPr>
        <w:pStyle w:val="Heading4"/>
      </w:pPr>
      <w:r>
        <w:t>Additional Algorithms Variations</w:t>
      </w:r>
    </w:p>
    <w:p w14:paraId="59B49386" w14:textId="208A7996" w:rsidR="00396C9B" w:rsidRDefault="00396C9B" w:rsidP="00396C9B">
      <w:r>
        <w:t>Adding a new algorithm can be done by adding the algorithm to the algorithms Enum (for test request and so on) and implementing the creation of the object in the Tested OBC App Factory and Test Manager. Adding a new root finding algorithm for CATCH is the same, updating the relevant Enum and factory, while implementing the root finder interface.</w:t>
      </w:r>
    </w:p>
    <w:p w14:paraId="43867E49" w14:textId="77777777" w:rsidR="00396C9B" w:rsidRDefault="00396C9B" w:rsidP="00396C9B"/>
    <w:p w14:paraId="630A9290" w14:textId="239BC411" w:rsidR="00396C9B" w:rsidRDefault="00396C9B" w:rsidP="00396C9B">
      <w:pPr>
        <w:pStyle w:val="Heading4"/>
      </w:pPr>
      <w:r>
        <w:t>Additional Test Creation Options</w:t>
      </w:r>
    </w:p>
    <w:p w14:paraId="2A05D63A" w14:textId="6E4797F1" w:rsidR="00396C9B" w:rsidRDefault="00396C9B" w:rsidP="00396C9B">
      <w: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1AE13207" w14:textId="77777777" w:rsidR="00396C9B" w:rsidRPr="00396C9B" w:rsidRDefault="00396C9B" w:rsidP="00396C9B"/>
    <w:p w14:paraId="4BCFF14D" w14:textId="48391EB5" w:rsidR="00396C9B" w:rsidRDefault="00396C9B" w:rsidP="00396C9B">
      <w:pPr>
        <w:pStyle w:val="Heading4"/>
      </w:pPr>
      <w:r>
        <w:t>Testing Different Algorithm</w:t>
      </w:r>
      <w:r w:rsidR="00F557C7">
        <w:t>s</w:t>
      </w:r>
      <w:r>
        <w:t xml:space="preserve"> </w:t>
      </w:r>
      <w:r w:rsidR="00F557C7">
        <w:t>T</w:t>
      </w:r>
      <w:r>
        <w:t>ype</w:t>
      </w:r>
      <w:r w:rsidR="00F557C7">
        <w:t>s</w:t>
      </w:r>
    </w:p>
    <w:p w14:paraId="05CBFAEA" w14:textId="5997D883" w:rsidR="00396C9B" w:rsidRPr="00396C9B" w:rsidRDefault="00396C9B" w:rsidP="00396C9B">
      <w: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0AB8B864" w14:textId="77777777" w:rsidR="00232E2F" w:rsidRPr="00232E2F" w:rsidRDefault="00232E2F" w:rsidP="00232E2F"/>
    <w:p w14:paraId="6B0F5126" w14:textId="77777777" w:rsidR="00D84F05" w:rsidRPr="00D84F05" w:rsidRDefault="00D84F05" w:rsidP="00D84F05"/>
    <w:p w14:paraId="086DC426" w14:textId="384F3301" w:rsidR="00356A45" w:rsidRPr="00356A45" w:rsidRDefault="00356A45" w:rsidP="00356A45">
      <w:r>
        <w:t xml:space="preserve">Starting with installation (scripts, requirements) for each system. </w:t>
      </w:r>
    </w:p>
    <w:p w14:paraId="5C28F207" w14:textId="6B784651" w:rsidR="00CA17A4" w:rsidRDefault="00356A45" w:rsidP="00CA17A4">
      <w:r>
        <w:t xml:space="preserve">Requirement for compiling after changes, used libraries, how to add </w:t>
      </w:r>
      <w:proofErr w:type="gramStart"/>
      <w:r>
        <w:t>stuff(</w:t>
      </w:r>
      <w:proofErr w:type="gramEnd"/>
      <w:r>
        <w:t>catch roots finding algorithms for example)</w:t>
      </w:r>
    </w:p>
    <w:p w14:paraId="128D8228" w14:textId="77777777" w:rsidR="00356A45" w:rsidRPr="00CA17A4" w:rsidRDefault="00356A45" w:rsidP="00CA17A4"/>
    <w:p w14:paraId="3CEF57A6" w14:textId="67335731" w:rsidR="00CA17A4" w:rsidRPr="00CA17A4" w:rsidRDefault="00CA17A4" w:rsidP="00CA17A4">
      <w:pPr>
        <w:pStyle w:val="Heading2"/>
        <w:numPr>
          <w:ilvl w:val="0"/>
          <w:numId w:val="0"/>
        </w:numPr>
        <w:ind w:left="792" w:hanging="432"/>
      </w:pPr>
    </w:p>
    <w:p w14:paraId="10BA8B26" w14:textId="77777777" w:rsidR="00CA17A4" w:rsidRPr="00CA17A4" w:rsidRDefault="00CA17A4" w:rsidP="00CA17A4"/>
    <w:p w14:paraId="3D33D32D" w14:textId="77777777" w:rsidR="00673199" w:rsidRPr="00673199" w:rsidRDefault="00673199" w:rsidP="00673199"/>
    <w:p w14:paraId="350A4DD2" w14:textId="77777777" w:rsidR="008D46A8" w:rsidRDefault="008D46A8" w:rsidP="008D46A8">
      <w:pPr>
        <w:pStyle w:val="Style1"/>
      </w:pPr>
    </w:p>
    <w:p w14:paraId="716DD6DC" w14:textId="77777777" w:rsidR="00FF528D" w:rsidRDefault="00FF528D">
      <w:pPr>
        <w:rPr>
          <w:rFonts w:asciiTheme="minorBidi" w:eastAsiaTheme="majorEastAsia" w:hAnsiTheme="minorBidi" w:cstheme="majorBidi"/>
          <w:color w:val="2F5496" w:themeColor="accent1" w:themeShade="BF"/>
          <w:sz w:val="26"/>
          <w:szCs w:val="26"/>
        </w:rPr>
      </w:pPr>
      <w:bookmarkStart w:id="95" w:name="_Toc138016853"/>
      <w:bookmarkStart w:id="96" w:name="_Toc138059386"/>
      <w:bookmarkStart w:id="97" w:name="_Toc138148871"/>
      <w:bookmarkStart w:id="98" w:name="_Toc138160225"/>
      <w:r>
        <w:br w:type="page"/>
      </w:r>
    </w:p>
    <w:p w14:paraId="57334B7A" w14:textId="3C39C8C5" w:rsidR="00E867E7" w:rsidRPr="00E867E7" w:rsidRDefault="009271F7" w:rsidP="00E867E7">
      <w:pPr>
        <w:pStyle w:val="Heading1"/>
      </w:pPr>
      <w:bookmarkStart w:id="99" w:name="_Toc138016873"/>
      <w:bookmarkStart w:id="100" w:name="_Toc138059406"/>
      <w:bookmarkStart w:id="101" w:name="_Toc138148892"/>
      <w:bookmarkStart w:id="102" w:name="_Toc138160253"/>
      <w:bookmarkStart w:id="103" w:name="_Toc165574630"/>
      <w:bookmarkEnd w:id="95"/>
      <w:bookmarkEnd w:id="96"/>
      <w:bookmarkEnd w:id="97"/>
      <w:bookmarkEnd w:id="98"/>
      <w:r>
        <w:lastRenderedPageBreak/>
        <w:t>REFERENCES:</w:t>
      </w:r>
      <w:bookmarkEnd w:id="99"/>
      <w:bookmarkEnd w:id="100"/>
      <w:bookmarkEnd w:id="101"/>
      <w:bookmarkEnd w:id="102"/>
      <w:bookmarkEnd w:id="103"/>
    </w:p>
    <w:p w14:paraId="4ADAD34C" w14:textId="5BAB9C60" w:rsidR="009271F7" w:rsidRPr="00907E35" w:rsidRDefault="009271F7" w:rsidP="00907E35">
      <w:pPr>
        <w:ind w:left="360"/>
      </w:pPr>
      <w:r w:rsidRPr="004E44E0">
        <w:rPr>
          <w:rStyle w:val="Style1Char"/>
        </w:rPr>
        <w:t>[</w:t>
      </w:r>
      <w:bookmarkStart w:id="104" w:name="Reference1"/>
      <w:r w:rsidRPr="004E44E0">
        <w:rPr>
          <w:rStyle w:val="Style1Char"/>
        </w:rPr>
        <w:t>1</w:t>
      </w:r>
      <w:bookmarkEnd w:id="104"/>
      <w:r w:rsidRPr="004E44E0">
        <w:rPr>
          <w:rStyle w:val="Style1Char"/>
        </w:rPr>
        <w:t>]</w:t>
      </w:r>
      <w:r w:rsidR="00907E35" w:rsidRPr="004E44E0">
        <w:rPr>
          <w:rStyle w:val="Style1Char"/>
        </w:rPr>
        <w:t xml:space="preserve"> </w:t>
      </w:r>
      <w:r w:rsidR="00D03CE7" w:rsidRPr="004E44E0">
        <w:rPr>
          <w:rStyle w:val="Style1Char"/>
        </w:rPr>
        <w:t>Denenberg, Elad. "Satellite closest approach calculation through Chebyshev Proxy Polynomials."</w:t>
      </w:r>
      <w:r w:rsidR="00D03CE7">
        <w:t xml:space="preserve"> </w:t>
      </w:r>
      <w:hyperlink r:id="rId127" w:history="1">
        <w:r w:rsidR="00907E35" w:rsidRPr="00075C60">
          <w:rPr>
            <w:rStyle w:val="Hyperlink"/>
          </w:rPr>
          <w:t>https://www.researchgate.net/publication/338609111_Satellite_Closest_Approach_Calculation_Through_Chebyshev_Proxy_Polynomials</w:t>
        </w:r>
      </w:hyperlink>
      <w:r w:rsidR="00907E35">
        <w:t xml:space="preserve"> </w:t>
      </w:r>
    </w:p>
    <w:p w14:paraId="102CC355" w14:textId="341A0F68" w:rsidR="009271F7" w:rsidRPr="00907E35" w:rsidRDefault="009271F7" w:rsidP="004E44E0">
      <w:pPr>
        <w:pStyle w:val="Style1"/>
      </w:pPr>
      <w:r>
        <w:t>[</w:t>
      </w:r>
      <w:bookmarkStart w:id="105" w:name="Reference2"/>
      <w:r>
        <w:t>2</w:t>
      </w:r>
      <w:bookmarkEnd w:id="105"/>
      <w:r>
        <w:t>]</w:t>
      </w:r>
      <w:r w:rsidR="00907E35" w:rsidRPr="00907E35">
        <w:t xml:space="preserve"> </w:t>
      </w:r>
      <w:r w:rsidR="00D03CE7">
        <w:rPr>
          <w:shd w:val="clear" w:color="auto" w:fill="FFFFFF"/>
        </w:rPr>
        <w:t>Alfano, S. "Determining Satellite Close Approaches-Part II."</w:t>
      </w:r>
    </w:p>
    <w:p w14:paraId="1E78477B" w14:textId="31E71242" w:rsidR="00907E35" w:rsidRPr="00907E35" w:rsidRDefault="00000000" w:rsidP="009271F7">
      <w:pPr>
        <w:ind w:left="360"/>
      </w:pPr>
      <w:hyperlink r:id="rId128" w:history="1">
        <w:r w:rsidR="00907E35" w:rsidRPr="00907E35">
          <w:rPr>
            <w:rStyle w:val="Hyperlink"/>
          </w:rPr>
          <w:t>https://www.researchgate.net/publication/252559100_Determining_satellite_close_approaches_part_II</w:t>
        </w:r>
      </w:hyperlink>
      <w:r w:rsidR="00907E35" w:rsidRPr="00907E35">
        <w:t xml:space="preserve"> </w:t>
      </w:r>
    </w:p>
    <w:p w14:paraId="69946B9A" w14:textId="2E2FCCB0" w:rsidR="009271F7" w:rsidRDefault="009271F7" w:rsidP="009271F7">
      <w:pPr>
        <w:ind w:left="360"/>
      </w:pPr>
      <w:r w:rsidRPr="004E44E0">
        <w:rPr>
          <w:rStyle w:val="Style1Char"/>
        </w:rPr>
        <w:t>[</w:t>
      </w:r>
      <w:bookmarkStart w:id="106" w:name="Reference3"/>
      <w:r w:rsidRPr="004E44E0">
        <w:rPr>
          <w:rStyle w:val="Style1Char"/>
        </w:rPr>
        <w:t>3</w:t>
      </w:r>
      <w:bookmarkEnd w:id="106"/>
      <w:r w:rsidRPr="004E44E0">
        <w:rPr>
          <w:rStyle w:val="Style1Char"/>
        </w:rPr>
        <w:t>] NASA on orbital debris:</w:t>
      </w:r>
      <w:r>
        <w:t xml:space="preserve"> </w:t>
      </w:r>
      <w:hyperlink r:id="rId129" w:history="1">
        <w:r w:rsidRPr="00075C60">
          <w:rPr>
            <w:rStyle w:val="Hyperlink"/>
          </w:rPr>
          <w:t>https://www.nasa.gov/mission_pages/station/news/orbital_debris.html</w:t>
        </w:r>
      </w:hyperlink>
      <w:r>
        <w:t xml:space="preserve"> </w:t>
      </w:r>
    </w:p>
    <w:p w14:paraId="06A75730" w14:textId="77777777" w:rsidR="00CC75E0" w:rsidRDefault="009271F7" w:rsidP="004E44E0">
      <w:pPr>
        <w:pStyle w:val="Style1"/>
      </w:pPr>
      <w:r>
        <w:t>[</w:t>
      </w:r>
      <w:bookmarkStart w:id="107" w:name="Reference4"/>
      <w:r>
        <w:t>4</w:t>
      </w:r>
      <w:bookmarkEnd w:id="107"/>
      <w:r>
        <w:t xml:space="preserve">] SGP4 python </w:t>
      </w:r>
      <w:proofErr w:type="gramStart"/>
      <w:r>
        <w:t>library :</w:t>
      </w:r>
      <w:proofErr w:type="gramEnd"/>
    </w:p>
    <w:p w14:paraId="61FDF190" w14:textId="6F32B06E" w:rsidR="009271F7" w:rsidRPr="009271F7" w:rsidRDefault="009271F7" w:rsidP="009271F7">
      <w:pPr>
        <w:ind w:left="360"/>
      </w:pPr>
      <w:r>
        <w:t xml:space="preserve"> </w:t>
      </w:r>
      <w:hyperlink r:id="rId130" w:history="1">
        <w:r w:rsidRPr="00075C60">
          <w:rPr>
            <w:rStyle w:val="Hyperlink"/>
          </w:rPr>
          <w:t>https://pypi.org/project/sgp4/</w:t>
        </w:r>
      </w:hyperlink>
      <w:r>
        <w:t xml:space="preserve"> </w:t>
      </w:r>
    </w:p>
    <w:p w14:paraId="0E8482F3" w14:textId="26B22583" w:rsidR="00907E35" w:rsidRPr="004E44E0" w:rsidRDefault="009271F7" w:rsidP="004E44E0">
      <w:pPr>
        <w:pStyle w:val="Style1"/>
        <w:rPr>
          <w:rStyle w:val="Style1Char"/>
        </w:rPr>
      </w:pPr>
      <w:r>
        <w:t>[</w:t>
      </w:r>
      <w:bookmarkStart w:id="108" w:name="Reference5"/>
      <w:r w:rsidRPr="004E44E0">
        <w:rPr>
          <w:rStyle w:val="Style1Char"/>
        </w:rPr>
        <w:t>5</w:t>
      </w:r>
      <w:bookmarkEnd w:id="108"/>
      <w:r w:rsidRPr="004E44E0">
        <w:rPr>
          <w:rStyle w:val="Style1Char"/>
        </w:rPr>
        <w:t>]</w:t>
      </w:r>
      <w:r w:rsidR="00907E35" w:rsidRPr="004E44E0">
        <w:rPr>
          <w:rStyle w:val="Style1Char"/>
        </w:rPr>
        <w:t xml:space="preserve"> NASA Procedural Requirements for Limiting Orbital Debris:</w:t>
      </w:r>
    </w:p>
    <w:p w14:paraId="44DEFBD1" w14:textId="2EF5CC7A" w:rsidR="009271F7" w:rsidRPr="00907E35" w:rsidRDefault="00000000" w:rsidP="00907E35">
      <w:pPr>
        <w:ind w:left="360"/>
      </w:pPr>
      <w:hyperlink r:id="rId131" w:history="1">
        <w:r w:rsidR="00907E35" w:rsidRPr="00075C60">
          <w:rPr>
            <w:rStyle w:val="Hyperlink"/>
          </w:rPr>
          <w:t>https://www.iadc-home.org/references/pdfview/id/74</w:t>
        </w:r>
      </w:hyperlink>
      <w:r w:rsidR="00907E35">
        <w:t xml:space="preserve"> </w:t>
      </w:r>
    </w:p>
    <w:p w14:paraId="431A51B5" w14:textId="55B80130" w:rsidR="00907E35" w:rsidRPr="00907E35" w:rsidRDefault="009271F7" w:rsidP="004E44E0">
      <w:pPr>
        <w:pStyle w:val="Style1"/>
      </w:pPr>
      <w:r>
        <w:t>[</w:t>
      </w:r>
      <w:bookmarkStart w:id="109" w:name="Reference6"/>
      <w:r>
        <w:t>6</w:t>
      </w:r>
      <w:bookmarkEnd w:id="109"/>
      <w:r>
        <w:t>]</w:t>
      </w:r>
      <w:r w:rsidR="00907E35" w:rsidRPr="00907E35">
        <w:t xml:space="preserve"> UN Space Debris Mitigation Guidelines</w:t>
      </w:r>
      <w:r w:rsidR="00907E35">
        <w:t>:</w:t>
      </w:r>
    </w:p>
    <w:p w14:paraId="00E54C7B" w14:textId="1B81982F" w:rsidR="009271F7" w:rsidRDefault="00000000" w:rsidP="00907E35">
      <w:pPr>
        <w:ind w:left="360"/>
      </w:pPr>
      <w:hyperlink r:id="rId132" w:history="1">
        <w:r w:rsidR="00907E35" w:rsidRPr="00075C60">
          <w:rPr>
            <w:rStyle w:val="Hyperlink"/>
          </w:rPr>
          <w:t>https://www.iadc-home.org/references/pdfview/id/75</w:t>
        </w:r>
      </w:hyperlink>
      <w:r w:rsidR="00907E35">
        <w:t xml:space="preserve"> </w:t>
      </w:r>
    </w:p>
    <w:p w14:paraId="7C4BB792" w14:textId="6BF0976E" w:rsidR="001D1F6B" w:rsidRPr="0021288D" w:rsidRDefault="009271F7" w:rsidP="004E44E0">
      <w:pPr>
        <w:pStyle w:val="Style1"/>
      </w:pPr>
      <w:r>
        <w:t>[</w:t>
      </w:r>
      <w:bookmarkStart w:id="110" w:name="Reference7"/>
      <w:r>
        <w:t>7</w:t>
      </w:r>
      <w:bookmarkEnd w:id="110"/>
      <w:r>
        <w:t>]</w:t>
      </w:r>
      <w:r w:rsidR="001D1F6B" w:rsidRPr="001D1F6B">
        <w:t xml:space="preserve"> </w:t>
      </w:r>
      <w:r w:rsidR="0021288D">
        <w:t>CelesTrak</w:t>
      </w:r>
      <w:r w:rsidR="004E44E0">
        <w:t>:</w:t>
      </w:r>
    </w:p>
    <w:p w14:paraId="69385219" w14:textId="60ED0D76" w:rsidR="0021288D" w:rsidRDefault="00000000" w:rsidP="0021288D">
      <w:pPr>
        <w:ind w:left="360"/>
      </w:pPr>
      <w:hyperlink r:id="rId133" w:history="1">
        <w:r w:rsidR="0021288D" w:rsidRPr="006D02A2">
          <w:rPr>
            <w:rStyle w:val="Hyperlink"/>
          </w:rPr>
          <w:t>https://celestrak.org/</w:t>
        </w:r>
      </w:hyperlink>
      <w:r w:rsidR="0021288D">
        <w:t xml:space="preserve"> </w:t>
      </w:r>
    </w:p>
    <w:p w14:paraId="5C956C0E" w14:textId="77777777" w:rsidR="0021288D" w:rsidRPr="001D1F6B" w:rsidRDefault="009271F7" w:rsidP="004E44E0">
      <w:pPr>
        <w:pStyle w:val="Style1"/>
        <w:rPr>
          <w:rtl/>
        </w:rPr>
      </w:pPr>
      <w:r>
        <w:t>[</w:t>
      </w:r>
      <w:bookmarkStart w:id="111" w:name="Reference8"/>
      <w:r>
        <w:t>8</w:t>
      </w:r>
      <w:bookmarkEnd w:id="111"/>
      <w:r>
        <w:t>]</w:t>
      </w:r>
      <w:r w:rsidR="0098731B">
        <w:t xml:space="preserve"> </w:t>
      </w:r>
      <w:r w:rsidR="0021288D" w:rsidRPr="001D1F6B">
        <w:t>Satellite Orbital Conjunction Reports Assessing Threatening Encounters in Space</w:t>
      </w:r>
      <w:r w:rsidR="0021288D">
        <w:t>:</w:t>
      </w:r>
    </w:p>
    <w:p w14:paraId="1AADE724" w14:textId="3B3E34C1" w:rsidR="009271F7" w:rsidRDefault="00000000" w:rsidP="000D6FA7">
      <w:pPr>
        <w:ind w:left="360"/>
      </w:pPr>
      <w:hyperlink r:id="rId134" w:history="1">
        <w:r w:rsidR="0021288D" w:rsidRPr="006D02A2">
          <w:rPr>
            <w:rStyle w:val="Hyperlink"/>
          </w:rPr>
          <w:t>https://celestrak.org/SOCRATES/</w:t>
        </w:r>
      </w:hyperlink>
      <w:r w:rsidR="0021288D">
        <w:t xml:space="preserve"> </w:t>
      </w:r>
    </w:p>
    <w:p w14:paraId="2F8DB77C" w14:textId="3E23513E" w:rsidR="00641191" w:rsidRPr="0098731B" w:rsidRDefault="009271F7" w:rsidP="004E44E0">
      <w:pPr>
        <w:pStyle w:val="Style1"/>
      </w:pPr>
      <w:r>
        <w:t>[</w:t>
      </w:r>
      <w:bookmarkStart w:id="112" w:name="Reference9"/>
      <w:r>
        <w:t>9</w:t>
      </w:r>
      <w:bookmarkEnd w:id="112"/>
      <w:r>
        <w:t>]</w:t>
      </w:r>
      <w:r w:rsidR="00641191" w:rsidRPr="00641191">
        <w:t xml:space="preserve"> </w:t>
      </w:r>
      <w:r w:rsidR="00641191" w:rsidRPr="0098731B">
        <w:t>The Kessler Syndrome: Implications to Future Space operations</w:t>
      </w:r>
      <w:r w:rsidR="004E44E0">
        <w:t>:</w:t>
      </w:r>
    </w:p>
    <w:p w14:paraId="33441B4D" w14:textId="6AC4D222" w:rsidR="009271F7" w:rsidRDefault="00000000" w:rsidP="00641191">
      <w:pPr>
        <w:ind w:left="360"/>
      </w:pPr>
      <w:hyperlink r:id="rId135" w:history="1">
        <w:r w:rsidR="00641191" w:rsidRPr="006D02A2">
          <w:rPr>
            <w:rStyle w:val="Hyperlink"/>
          </w:rPr>
          <w:t>https://citeseerx.ist.psu.edu/document?repid=rep1&amp;type=pdf&amp;doi=227655e022441d1379dfdc395173ed2e776d54ee</w:t>
        </w:r>
      </w:hyperlink>
    </w:p>
    <w:p w14:paraId="2C3F609B" w14:textId="07EE43FC" w:rsidR="009271F7" w:rsidRPr="001C50EB" w:rsidRDefault="009271F7" w:rsidP="004E44E0">
      <w:pPr>
        <w:pStyle w:val="Style1"/>
      </w:pPr>
      <w:r>
        <w:t>[</w:t>
      </w:r>
      <w:bookmarkStart w:id="113" w:name="Reference10"/>
      <w:r>
        <w:t>10</w:t>
      </w:r>
      <w:bookmarkEnd w:id="113"/>
      <w:r>
        <w:t>]</w:t>
      </w:r>
      <w:r w:rsidR="001C50EB">
        <w:t xml:space="preserve"> SGP4</w:t>
      </w:r>
      <w:r w:rsidR="009737BE">
        <w:t>:</w:t>
      </w:r>
      <w:r w:rsidR="001C50EB">
        <w:t xml:space="preserve"> Revisiting </w:t>
      </w:r>
      <w:proofErr w:type="spellStart"/>
      <w:r w:rsidR="001C50EB">
        <w:t>Spacetrack</w:t>
      </w:r>
      <w:proofErr w:type="spellEnd"/>
      <w:r w:rsidR="001C50EB">
        <w:t xml:space="preserve"> </w:t>
      </w:r>
      <w:proofErr w:type="gramStart"/>
      <w:r w:rsidR="001C50EB">
        <w:t xml:space="preserve">Report </w:t>
      </w:r>
      <w:r w:rsidR="004E44E0">
        <w:t>:</w:t>
      </w:r>
      <w:proofErr w:type="gramEnd"/>
    </w:p>
    <w:p w14:paraId="0F7AF33F" w14:textId="737A9EAC" w:rsidR="001C50EB" w:rsidRDefault="00000000" w:rsidP="009271F7">
      <w:pPr>
        <w:ind w:left="360"/>
      </w:pPr>
      <w:hyperlink r:id="rId136" w:history="1">
        <w:r w:rsidR="001C50EB" w:rsidRPr="006D02A2">
          <w:rPr>
            <w:rStyle w:val="Hyperlink"/>
          </w:rPr>
          <w:t>https://celestrak.org/publications/AIAA/2006-6753/AIAA-2006-6753.pdf</w:t>
        </w:r>
      </w:hyperlink>
      <w:r w:rsidR="001C50EB">
        <w:t xml:space="preserve"> </w:t>
      </w:r>
    </w:p>
    <w:p w14:paraId="3C28DC82" w14:textId="20ADB28A" w:rsidR="009D5E4A" w:rsidRDefault="009271F7" w:rsidP="004E44E0">
      <w:pPr>
        <w:pStyle w:val="Style1"/>
      </w:pPr>
      <w:r>
        <w:t>[</w:t>
      </w:r>
      <w:bookmarkStart w:id="114" w:name="Reference11"/>
      <w:proofErr w:type="gramStart"/>
      <w:r>
        <w:t>11</w:t>
      </w:r>
      <w:bookmarkEnd w:id="114"/>
      <w:r>
        <w:t>]</w:t>
      </w:r>
      <w:r w:rsidR="009D5E4A">
        <w:t>Google</w:t>
      </w:r>
      <w:proofErr w:type="gramEnd"/>
      <w:r w:rsidR="009D5E4A">
        <w:t xml:space="preserve"> test framework </w:t>
      </w:r>
    </w:p>
    <w:p w14:paraId="1EA303C4" w14:textId="1D2B8247" w:rsidR="009D5E4A" w:rsidRDefault="00000000" w:rsidP="009D5E4A">
      <w:pPr>
        <w:ind w:left="360"/>
      </w:pPr>
      <w:hyperlink r:id="rId137" w:history="1">
        <w:r w:rsidR="009D5E4A" w:rsidRPr="00F23CDE">
          <w:rPr>
            <w:rStyle w:val="Hyperlink"/>
          </w:rPr>
          <w:t>https://github.com/google/googletest</w:t>
        </w:r>
      </w:hyperlink>
      <w:r w:rsidR="009D5E4A">
        <w:t xml:space="preserve"> </w:t>
      </w:r>
    </w:p>
    <w:p w14:paraId="4C6655FD" w14:textId="7ADF749D" w:rsidR="009271F7" w:rsidRDefault="004348A8" w:rsidP="004E44E0">
      <w:pPr>
        <w:pStyle w:val="Style1"/>
      </w:pPr>
      <w:r>
        <w:t>[</w:t>
      </w:r>
      <w:bookmarkStart w:id="115" w:name="Reference12"/>
      <w:r>
        <w:t>12]</w:t>
      </w:r>
      <w:bookmarkEnd w:id="115"/>
      <w:r>
        <w:t xml:space="preserve"> </w:t>
      </w:r>
      <w:proofErr w:type="spellStart"/>
      <w:r>
        <w:t>EnduroSat’s</w:t>
      </w:r>
      <w:proofErr w:type="spellEnd"/>
      <w:r>
        <w:t xml:space="preserve"> Onboard Computer Type I</w:t>
      </w:r>
      <w:r w:rsidR="004E44E0">
        <w:t>:</w:t>
      </w:r>
    </w:p>
    <w:p w14:paraId="77460249" w14:textId="4D2BCABD" w:rsidR="004348A8" w:rsidRDefault="00000000" w:rsidP="009271F7">
      <w:pPr>
        <w:ind w:left="360"/>
      </w:pPr>
      <w:hyperlink r:id="rId138" w:history="1">
        <w:r w:rsidR="004348A8" w:rsidRPr="000F0F92">
          <w:rPr>
            <w:rStyle w:val="Hyperlink"/>
          </w:rPr>
          <w:t>https://www.endurosat.com/cubesat-store/cubesat-obc/onboard-computer-obc/</w:t>
        </w:r>
      </w:hyperlink>
      <w:r w:rsidR="004348A8">
        <w:t xml:space="preserve"> </w:t>
      </w:r>
    </w:p>
    <w:p w14:paraId="651A1F40" w14:textId="58F05CC4" w:rsidR="00A04263" w:rsidRDefault="00A04263" w:rsidP="004E44E0">
      <w:pPr>
        <w:pStyle w:val="Style1"/>
      </w:pPr>
      <w:r>
        <w:t>[</w:t>
      </w:r>
      <w:bookmarkStart w:id="116" w:name="Reference13"/>
      <w:r>
        <w:t>13</w:t>
      </w:r>
      <w:bookmarkEnd w:id="116"/>
      <w:r>
        <w:t xml:space="preserve">] </w:t>
      </w:r>
      <w:r w:rsidRPr="00A04263">
        <w:t>Virtual COM Port Driver</w:t>
      </w:r>
      <w:r w:rsidR="004E44E0">
        <w:t>:</w:t>
      </w:r>
    </w:p>
    <w:p w14:paraId="593B18F0" w14:textId="03E54476" w:rsidR="00A04263" w:rsidRDefault="00000000" w:rsidP="009271F7">
      <w:pPr>
        <w:ind w:left="360"/>
      </w:pPr>
      <w:hyperlink r:id="rId139" w:history="1">
        <w:r w:rsidR="001275BB" w:rsidRPr="00511D23">
          <w:rPr>
            <w:rStyle w:val="Hyperlink"/>
          </w:rPr>
          <w:t>https://www.virtual-serial-port.org/</w:t>
        </w:r>
      </w:hyperlink>
      <w:r w:rsidR="001275BB">
        <w:t xml:space="preserve"> </w:t>
      </w:r>
    </w:p>
    <w:p w14:paraId="048BAC9C" w14:textId="1DBCA611" w:rsidR="001275BB" w:rsidRDefault="001275BB" w:rsidP="004E44E0">
      <w:pPr>
        <w:pStyle w:val="Style1"/>
      </w:pPr>
      <w:r>
        <w:t>[</w:t>
      </w:r>
      <w:bookmarkStart w:id="117" w:name="Reference14"/>
      <w:r>
        <w:t>14</w:t>
      </w:r>
      <w:bookmarkEnd w:id="117"/>
      <w:r>
        <w:t xml:space="preserve">] </w:t>
      </w:r>
      <w:proofErr w:type="spellStart"/>
      <w:r>
        <w:t>Freethink</w:t>
      </w:r>
      <w:proofErr w:type="spellEnd"/>
      <w:r>
        <w:t xml:space="preserve"> article about space debris</w:t>
      </w:r>
      <w:r w:rsidR="002E2F73">
        <w:t>:</w:t>
      </w:r>
    </w:p>
    <w:p w14:paraId="74BDCBDF" w14:textId="511329AD" w:rsidR="00A64CCC" w:rsidRDefault="00000000" w:rsidP="0025338B">
      <w:pPr>
        <w:ind w:left="360"/>
      </w:pPr>
      <w:hyperlink r:id="rId140" w:history="1">
        <w:r w:rsidR="002E2F73" w:rsidRPr="00511D23">
          <w:rPr>
            <w:rStyle w:val="Hyperlink"/>
          </w:rPr>
          <w:t>https://www.freethink.com/space/space-debris-15000mph</w:t>
        </w:r>
      </w:hyperlink>
      <w:r w:rsidR="002E2F73">
        <w:t xml:space="preserve"> </w:t>
      </w:r>
    </w:p>
    <w:p w14:paraId="3610CF54" w14:textId="77777777" w:rsidR="001D7DB6" w:rsidRDefault="001D7DB6" w:rsidP="0025338B">
      <w:pPr>
        <w:ind w:left="360"/>
      </w:pPr>
    </w:p>
    <w:p w14:paraId="067971AF" w14:textId="77777777" w:rsidR="001D7DB6" w:rsidRPr="00745501" w:rsidRDefault="001D7DB6" w:rsidP="0025338B">
      <w:pPr>
        <w:ind w:left="360"/>
      </w:pPr>
    </w:p>
    <w:sectPr w:rsidR="001D7DB6" w:rsidRPr="00745501" w:rsidSect="00D948F3">
      <w:headerReference w:type="default" r:id="rId141"/>
      <w:footerReference w:type="default" r:id="rId142"/>
      <w:headerReference w:type="first" r:id="rId143"/>
      <w:footerReference w:type="first" r:id="rId144"/>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E21757" w14:textId="77777777" w:rsidR="00D948F3" w:rsidRDefault="00D948F3" w:rsidP="004714BA">
      <w:pPr>
        <w:spacing w:after="0" w:line="240" w:lineRule="auto"/>
      </w:pPr>
      <w:r>
        <w:separator/>
      </w:r>
    </w:p>
    <w:p w14:paraId="62A62425" w14:textId="77777777" w:rsidR="00D948F3" w:rsidRDefault="00D948F3"/>
  </w:endnote>
  <w:endnote w:type="continuationSeparator" w:id="0">
    <w:p w14:paraId="24F88EC3" w14:textId="77777777" w:rsidR="00D948F3" w:rsidRDefault="00D948F3" w:rsidP="004714BA">
      <w:pPr>
        <w:spacing w:after="0" w:line="240" w:lineRule="auto"/>
      </w:pPr>
      <w:r>
        <w:continuationSeparator/>
      </w:r>
    </w:p>
    <w:p w14:paraId="6E898CA7" w14:textId="77777777" w:rsidR="00D948F3" w:rsidRDefault="00D948F3"/>
  </w:endnote>
  <w:endnote w:type="continuationNotice" w:id="1">
    <w:p w14:paraId="6665C062" w14:textId="77777777" w:rsidR="00D948F3" w:rsidRDefault="00D948F3">
      <w:pPr>
        <w:spacing w:after="0" w:line="240" w:lineRule="auto"/>
      </w:pPr>
    </w:p>
    <w:p w14:paraId="68924B29" w14:textId="77777777" w:rsidR="00D948F3" w:rsidRDefault="00D948F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30EA8E" w14:textId="77777777" w:rsidR="00D948F3" w:rsidRDefault="00D948F3" w:rsidP="004714BA">
      <w:pPr>
        <w:spacing w:after="0" w:line="240" w:lineRule="auto"/>
      </w:pPr>
      <w:r>
        <w:separator/>
      </w:r>
    </w:p>
    <w:p w14:paraId="43A3473E" w14:textId="77777777" w:rsidR="00D948F3" w:rsidRDefault="00D948F3"/>
  </w:footnote>
  <w:footnote w:type="continuationSeparator" w:id="0">
    <w:p w14:paraId="58DF8E31" w14:textId="77777777" w:rsidR="00D948F3" w:rsidRDefault="00D948F3" w:rsidP="004714BA">
      <w:pPr>
        <w:spacing w:after="0" w:line="240" w:lineRule="auto"/>
      </w:pPr>
      <w:r>
        <w:continuationSeparator/>
      </w:r>
    </w:p>
    <w:p w14:paraId="135ED5A8" w14:textId="77777777" w:rsidR="00D948F3" w:rsidRDefault="00D948F3"/>
  </w:footnote>
  <w:footnote w:type="continuationNotice" w:id="1">
    <w:p w14:paraId="396EBA32" w14:textId="77777777" w:rsidR="00D948F3" w:rsidRDefault="00D948F3">
      <w:pPr>
        <w:spacing w:after="0" w:line="240" w:lineRule="auto"/>
      </w:pPr>
    </w:p>
    <w:p w14:paraId="67E9D7B8" w14:textId="77777777" w:rsidR="00D948F3" w:rsidRDefault="00D948F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6D379D8"/>
    <w:multiLevelType w:val="hybridMultilevel"/>
    <w:tmpl w:val="13060AD8"/>
    <w:lvl w:ilvl="0" w:tplc="68A27C6E">
      <w:start w:val="1"/>
      <w:numFmt w:val="decimal"/>
      <w:pStyle w:val="Algorithms"/>
      <w:lvlText w:val="Algorithm %1:"/>
      <w:lvlJc w:val="left"/>
      <w:pPr>
        <w:ind w:left="360" w:hanging="360"/>
      </w:p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7"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2C40507"/>
    <w:multiLevelType w:val="hybridMultilevel"/>
    <w:tmpl w:val="FA786A0C"/>
    <w:lvl w:ilvl="0" w:tplc="BB0EA750">
      <w:start w:val="1"/>
      <w:numFmt w:val="decimal"/>
      <w:pStyle w:val="Images"/>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2"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E9E291F"/>
    <w:multiLevelType w:val="hybridMultilevel"/>
    <w:tmpl w:val="959060BA"/>
    <w:lvl w:ilvl="0" w:tplc="9C085A88">
      <w:start w:val="1"/>
      <w:numFmt w:val="decimal"/>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5" w15:restartNumberingAfterBreak="0">
    <w:nsid w:val="34F54DA2"/>
    <w:multiLevelType w:val="hybridMultilevel"/>
    <w:tmpl w:val="102CE53A"/>
    <w:lvl w:ilvl="0" w:tplc="9B44028E">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6"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36441A9E"/>
    <w:multiLevelType w:val="hybridMultilevel"/>
    <w:tmpl w:val="6C60064C"/>
    <w:lvl w:ilvl="0" w:tplc="050E2BA6">
      <w:start w:val="1"/>
      <w:numFmt w:val="decimal"/>
      <w:pStyle w:val="Tables"/>
      <w:lvlText w:val="Table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3F9328C4"/>
    <w:multiLevelType w:val="hybridMultilevel"/>
    <w:tmpl w:val="5226E15C"/>
    <w:lvl w:ilvl="0" w:tplc="EC1C901C">
      <w:start w:val="1"/>
      <w:numFmt w:val="decimal"/>
      <w:pStyle w:val="Graphs"/>
      <w:lvlText w:val="Graph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1"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23"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5"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7"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8"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2"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7F221941"/>
    <w:multiLevelType w:val="hybridMultilevel"/>
    <w:tmpl w:val="1BE0A7E8"/>
    <w:lvl w:ilvl="0" w:tplc="63BEE04E">
      <w:start w:val="1"/>
      <w:numFmt w:val="decimal"/>
      <w:lvlText w:val="Diagram %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35"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25"/>
  </w:num>
  <w:num w:numId="2" w16cid:durableId="497624630">
    <w:abstractNumId w:val="27"/>
  </w:num>
  <w:num w:numId="3" w16cid:durableId="50463414">
    <w:abstractNumId w:val="31"/>
  </w:num>
  <w:num w:numId="4" w16cid:durableId="263731274">
    <w:abstractNumId w:val="1"/>
  </w:num>
  <w:num w:numId="5" w16cid:durableId="513686214">
    <w:abstractNumId w:val="28"/>
  </w:num>
  <w:num w:numId="6" w16cid:durableId="383909943">
    <w:abstractNumId w:val="23"/>
  </w:num>
  <w:num w:numId="7" w16cid:durableId="1771242308">
    <w:abstractNumId w:val="9"/>
  </w:num>
  <w:num w:numId="8" w16cid:durableId="125005414">
    <w:abstractNumId w:val="7"/>
  </w:num>
  <w:num w:numId="9" w16cid:durableId="279531889">
    <w:abstractNumId w:val="30"/>
  </w:num>
  <w:num w:numId="10" w16cid:durableId="428888003">
    <w:abstractNumId w:val="18"/>
  </w:num>
  <w:num w:numId="11" w16cid:durableId="1617563445">
    <w:abstractNumId w:val="21"/>
  </w:num>
  <w:num w:numId="12" w16cid:durableId="1206723328">
    <w:abstractNumId w:val="12"/>
  </w:num>
  <w:num w:numId="13" w16cid:durableId="1597009068">
    <w:abstractNumId w:val="3"/>
  </w:num>
  <w:num w:numId="14" w16cid:durableId="1639412949">
    <w:abstractNumId w:val="35"/>
  </w:num>
  <w:num w:numId="15" w16cid:durableId="1785073276">
    <w:abstractNumId w:val="4"/>
  </w:num>
  <w:num w:numId="16" w16cid:durableId="31090969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22"/>
  </w:num>
  <w:num w:numId="18" w16cid:durableId="1521972014">
    <w:abstractNumId w:val="32"/>
  </w:num>
  <w:num w:numId="19" w16cid:durableId="920679799">
    <w:abstractNumId w:val="13"/>
  </w:num>
  <w:num w:numId="20" w16cid:durableId="104903686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10"/>
  </w:num>
  <w:num w:numId="22" w16cid:durableId="185758446">
    <w:abstractNumId w:val="0"/>
  </w:num>
  <w:num w:numId="23" w16cid:durableId="1252740382">
    <w:abstractNumId w:val="29"/>
  </w:num>
  <w:num w:numId="24" w16cid:durableId="2139761115">
    <w:abstractNumId w:val="2"/>
  </w:num>
  <w:num w:numId="25" w16cid:durableId="470292349">
    <w:abstractNumId w:val="33"/>
  </w:num>
  <w:num w:numId="26" w16cid:durableId="488786641">
    <w:abstractNumId w:val="30"/>
    <w:lvlOverride w:ilvl="0">
      <w:startOverride w:val="1"/>
    </w:lvlOverride>
  </w:num>
  <w:num w:numId="27" w16cid:durableId="1512529701">
    <w:abstractNumId w:val="24"/>
  </w:num>
  <w:num w:numId="28" w16cid:durableId="1314337060">
    <w:abstractNumId w:val="16"/>
  </w:num>
  <w:num w:numId="29" w16cid:durableId="1759057219">
    <w:abstractNumId w:val="26"/>
  </w:num>
  <w:num w:numId="30" w16cid:durableId="1524174214">
    <w:abstractNumId w:val="5"/>
  </w:num>
  <w:num w:numId="31" w16cid:durableId="309030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20"/>
  </w:num>
  <w:num w:numId="33" w16cid:durableId="445582501">
    <w:abstractNumId w:val="8"/>
  </w:num>
  <w:num w:numId="34" w16cid:durableId="1765221057">
    <w:abstractNumId w:val="30"/>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7278664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18760448">
    <w:abstractNumId w:val="34"/>
  </w:num>
  <w:num w:numId="39" w16cid:durableId="1962026878">
    <w:abstractNumId w:val="15"/>
  </w:num>
  <w:num w:numId="40" w16cid:durableId="1694333564">
    <w:abstractNumId w:val="17"/>
  </w:num>
  <w:num w:numId="41" w16cid:durableId="525751271">
    <w:abstractNumId w:val="6"/>
  </w:num>
  <w:num w:numId="42" w16cid:durableId="1330402757">
    <w:abstractNumId w:val="14"/>
  </w:num>
  <w:num w:numId="43" w16cid:durableId="496457857">
    <w:abstractNumId w:val="11"/>
  </w:num>
  <w:num w:numId="44" w16cid:durableId="182746815">
    <w:abstractNumId w:val="19"/>
  </w:num>
  <w:num w:numId="45" w16cid:durableId="130227537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03103054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A23"/>
    <w:rsid w:val="00001836"/>
    <w:rsid w:val="00004246"/>
    <w:rsid w:val="00005D49"/>
    <w:rsid w:val="00006969"/>
    <w:rsid w:val="00006F9B"/>
    <w:rsid w:val="00007CB1"/>
    <w:rsid w:val="00010A08"/>
    <w:rsid w:val="00012FA8"/>
    <w:rsid w:val="00013260"/>
    <w:rsid w:val="00014205"/>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6EB"/>
    <w:rsid w:val="00057128"/>
    <w:rsid w:val="0006001B"/>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A5"/>
    <w:rsid w:val="0008706D"/>
    <w:rsid w:val="00087185"/>
    <w:rsid w:val="000873F4"/>
    <w:rsid w:val="000879EB"/>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6F4"/>
    <w:rsid w:val="000A0975"/>
    <w:rsid w:val="000A10EB"/>
    <w:rsid w:val="000A23D1"/>
    <w:rsid w:val="000A2668"/>
    <w:rsid w:val="000A2861"/>
    <w:rsid w:val="000A2ACC"/>
    <w:rsid w:val="000A2EB4"/>
    <w:rsid w:val="000A4AC4"/>
    <w:rsid w:val="000A4C32"/>
    <w:rsid w:val="000A621B"/>
    <w:rsid w:val="000A7DAA"/>
    <w:rsid w:val="000B0289"/>
    <w:rsid w:val="000B0913"/>
    <w:rsid w:val="000B0E92"/>
    <w:rsid w:val="000B20EC"/>
    <w:rsid w:val="000B267F"/>
    <w:rsid w:val="000B4000"/>
    <w:rsid w:val="000B40C5"/>
    <w:rsid w:val="000B4388"/>
    <w:rsid w:val="000B4DAD"/>
    <w:rsid w:val="000B533A"/>
    <w:rsid w:val="000B587B"/>
    <w:rsid w:val="000B5E23"/>
    <w:rsid w:val="000B78DC"/>
    <w:rsid w:val="000C17F9"/>
    <w:rsid w:val="000C25BF"/>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977"/>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18C5"/>
    <w:rsid w:val="000F20FE"/>
    <w:rsid w:val="000F2611"/>
    <w:rsid w:val="000F303B"/>
    <w:rsid w:val="000F3AE6"/>
    <w:rsid w:val="000F3B72"/>
    <w:rsid w:val="000F40CA"/>
    <w:rsid w:val="000F533F"/>
    <w:rsid w:val="000F6794"/>
    <w:rsid w:val="000F7FF7"/>
    <w:rsid w:val="0010008D"/>
    <w:rsid w:val="00100B90"/>
    <w:rsid w:val="00100F6E"/>
    <w:rsid w:val="00101C05"/>
    <w:rsid w:val="00101DEE"/>
    <w:rsid w:val="00103011"/>
    <w:rsid w:val="0010328F"/>
    <w:rsid w:val="00103C08"/>
    <w:rsid w:val="0010551F"/>
    <w:rsid w:val="00105CC1"/>
    <w:rsid w:val="001066FB"/>
    <w:rsid w:val="001077DE"/>
    <w:rsid w:val="001078C5"/>
    <w:rsid w:val="00107962"/>
    <w:rsid w:val="00107C80"/>
    <w:rsid w:val="00110176"/>
    <w:rsid w:val="001106D0"/>
    <w:rsid w:val="00111354"/>
    <w:rsid w:val="001118AF"/>
    <w:rsid w:val="00111A15"/>
    <w:rsid w:val="00112712"/>
    <w:rsid w:val="00114200"/>
    <w:rsid w:val="0011438A"/>
    <w:rsid w:val="001153A4"/>
    <w:rsid w:val="00115904"/>
    <w:rsid w:val="00116AFB"/>
    <w:rsid w:val="00117466"/>
    <w:rsid w:val="00121692"/>
    <w:rsid w:val="00121AC0"/>
    <w:rsid w:val="00122563"/>
    <w:rsid w:val="00123FA0"/>
    <w:rsid w:val="001259D7"/>
    <w:rsid w:val="00125FBE"/>
    <w:rsid w:val="001275BB"/>
    <w:rsid w:val="0012767E"/>
    <w:rsid w:val="001309F5"/>
    <w:rsid w:val="001310E8"/>
    <w:rsid w:val="00132D1C"/>
    <w:rsid w:val="001349A0"/>
    <w:rsid w:val="001358FC"/>
    <w:rsid w:val="0013598B"/>
    <w:rsid w:val="00136694"/>
    <w:rsid w:val="00136FF5"/>
    <w:rsid w:val="0013709E"/>
    <w:rsid w:val="001408ED"/>
    <w:rsid w:val="001418AF"/>
    <w:rsid w:val="00141BBE"/>
    <w:rsid w:val="00141CD8"/>
    <w:rsid w:val="00142766"/>
    <w:rsid w:val="00142977"/>
    <w:rsid w:val="00142EFC"/>
    <w:rsid w:val="001438DF"/>
    <w:rsid w:val="00143FD9"/>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0DBD"/>
    <w:rsid w:val="00161752"/>
    <w:rsid w:val="001619E5"/>
    <w:rsid w:val="00161C8F"/>
    <w:rsid w:val="00161D08"/>
    <w:rsid w:val="00161EE7"/>
    <w:rsid w:val="00162989"/>
    <w:rsid w:val="001635D3"/>
    <w:rsid w:val="00163753"/>
    <w:rsid w:val="00163A72"/>
    <w:rsid w:val="00163E96"/>
    <w:rsid w:val="0016467A"/>
    <w:rsid w:val="001652A7"/>
    <w:rsid w:val="0016542B"/>
    <w:rsid w:val="00166329"/>
    <w:rsid w:val="00166587"/>
    <w:rsid w:val="001665C1"/>
    <w:rsid w:val="00166DA0"/>
    <w:rsid w:val="00166FAA"/>
    <w:rsid w:val="00167441"/>
    <w:rsid w:val="00167903"/>
    <w:rsid w:val="00171A54"/>
    <w:rsid w:val="0017306B"/>
    <w:rsid w:val="00174BD9"/>
    <w:rsid w:val="00175057"/>
    <w:rsid w:val="00176DF7"/>
    <w:rsid w:val="001807EF"/>
    <w:rsid w:val="00181264"/>
    <w:rsid w:val="00181B74"/>
    <w:rsid w:val="001829A2"/>
    <w:rsid w:val="00182F9B"/>
    <w:rsid w:val="00183005"/>
    <w:rsid w:val="00185C13"/>
    <w:rsid w:val="001861B1"/>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505F"/>
    <w:rsid w:val="001B56F0"/>
    <w:rsid w:val="001B5A61"/>
    <w:rsid w:val="001B6B77"/>
    <w:rsid w:val="001B7836"/>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490"/>
    <w:rsid w:val="001D3863"/>
    <w:rsid w:val="001D451D"/>
    <w:rsid w:val="001D4EB8"/>
    <w:rsid w:val="001D62D6"/>
    <w:rsid w:val="001D79DC"/>
    <w:rsid w:val="001D7BCC"/>
    <w:rsid w:val="001D7C96"/>
    <w:rsid w:val="001D7DB6"/>
    <w:rsid w:val="001E1023"/>
    <w:rsid w:val="001E1313"/>
    <w:rsid w:val="001E1E3C"/>
    <w:rsid w:val="001E2012"/>
    <w:rsid w:val="001E2175"/>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AFE"/>
    <w:rsid w:val="00200834"/>
    <w:rsid w:val="002019D2"/>
    <w:rsid w:val="002029F0"/>
    <w:rsid w:val="00204501"/>
    <w:rsid w:val="002048BB"/>
    <w:rsid w:val="00205C51"/>
    <w:rsid w:val="00205F84"/>
    <w:rsid w:val="002065C9"/>
    <w:rsid w:val="0021031C"/>
    <w:rsid w:val="0021059A"/>
    <w:rsid w:val="00210CBF"/>
    <w:rsid w:val="002125DB"/>
    <w:rsid w:val="00212686"/>
    <w:rsid w:val="0021288D"/>
    <w:rsid w:val="0021396C"/>
    <w:rsid w:val="002139D6"/>
    <w:rsid w:val="0021467C"/>
    <w:rsid w:val="00214BEE"/>
    <w:rsid w:val="00216435"/>
    <w:rsid w:val="002165A3"/>
    <w:rsid w:val="00216CE1"/>
    <w:rsid w:val="002207B5"/>
    <w:rsid w:val="00223661"/>
    <w:rsid w:val="0022484A"/>
    <w:rsid w:val="00224B5E"/>
    <w:rsid w:val="00224E18"/>
    <w:rsid w:val="00225AA5"/>
    <w:rsid w:val="00227546"/>
    <w:rsid w:val="0023288D"/>
    <w:rsid w:val="00232E2F"/>
    <w:rsid w:val="00234904"/>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38B"/>
    <w:rsid w:val="00253CE5"/>
    <w:rsid w:val="00253E82"/>
    <w:rsid w:val="0025565C"/>
    <w:rsid w:val="002558FA"/>
    <w:rsid w:val="00256A89"/>
    <w:rsid w:val="00256E2F"/>
    <w:rsid w:val="0025758E"/>
    <w:rsid w:val="002604D7"/>
    <w:rsid w:val="00260B29"/>
    <w:rsid w:val="00260E6B"/>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707"/>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5B68"/>
    <w:rsid w:val="00286BBE"/>
    <w:rsid w:val="00286D18"/>
    <w:rsid w:val="00287569"/>
    <w:rsid w:val="00287B3F"/>
    <w:rsid w:val="00290880"/>
    <w:rsid w:val="0029132E"/>
    <w:rsid w:val="00291E03"/>
    <w:rsid w:val="00292217"/>
    <w:rsid w:val="002927AC"/>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2C8"/>
    <w:rsid w:val="00297397"/>
    <w:rsid w:val="00297819"/>
    <w:rsid w:val="002A01FA"/>
    <w:rsid w:val="002A0A44"/>
    <w:rsid w:val="002A0DE3"/>
    <w:rsid w:val="002A1E33"/>
    <w:rsid w:val="002A2802"/>
    <w:rsid w:val="002A2FF2"/>
    <w:rsid w:val="002A392B"/>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554F"/>
    <w:rsid w:val="002B59A9"/>
    <w:rsid w:val="002B6C86"/>
    <w:rsid w:val="002B7282"/>
    <w:rsid w:val="002B7664"/>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39E"/>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79A"/>
    <w:rsid w:val="002E2D7B"/>
    <w:rsid w:val="002E2F73"/>
    <w:rsid w:val="002E33D1"/>
    <w:rsid w:val="002E4BCA"/>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6DF"/>
    <w:rsid w:val="00305E68"/>
    <w:rsid w:val="00305EBC"/>
    <w:rsid w:val="00307620"/>
    <w:rsid w:val="00307B69"/>
    <w:rsid w:val="00310DB6"/>
    <w:rsid w:val="0031137F"/>
    <w:rsid w:val="003113C9"/>
    <w:rsid w:val="0031147D"/>
    <w:rsid w:val="00311515"/>
    <w:rsid w:val="00312300"/>
    <w:rsid w:val="00312DB0"/>
    <w:rsid w:val="00313204"/>
    <w:rsid w:val="00313704"/>
    <w:rsid w:val="00313BDB"/>
    <w:rsid w:val="00313D8F"/>
    <w:rsid w:val="003147E6"/>
    <w:rsid w:val="00316420"/>
    <w:rsid w:val="003167D5"/>
    <w:rsid w:val="00316CFE"/>
    <w:rsid w:val="00317053"/>
    <w:rsid w:val="0031719E"/>
    <w:rsid w:val="0031764D"/>
    <w:rsid w:val="003179AD"/>
    <w:rsid w:val="00317CAF"/>
    <w:rsid w:val="003205DA"/>
    <w:rsid w:val="003209C5"/>
    <w:rsid w:val="00321143"/>
    <w:rsid w:val="00322697"/>
    <w:rsid w:val="00322956"/>
    <w:rsid w:val="003242E9"/>
    <w:rsid w:val="003243B9"/>
    <w:rsid w:val="00325445"/>
    <w:rsid w:val="00325E8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C01"/>
    <w:rsid w:val="003470FF"/>
    <w:rsid w:val="003477D0"/>
    <w:rsid w:val="003478AF"/>
    <w:rsid w:val="003479F5"/>
    <w:rsid w:val="00347A90"/>
    <w:rsid w:val="00351A49"/>
    <w:rsid w:val="00351AFC"/>
    <w:rsid w:val="00351B8E"/>
    <w:rsid w:val="003524BA"/>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0681"/>
    <w:rsid w:val="00373D5B"/>
    <w:rsid w:val="00373D8D"/>
    <w:rsid w:val="0037481E"/>
    <w:rsid w:val="00374844"/>
    <w:rsid w:val="00375425"/>
    <w:rsid w:val="00376D2D"/>
    <w:rsid w:val="00376EB8"/>
    <w:rsid w:val="003770AA"/>
    <w:rsid w:val="003770B4"/>
    <w:rsid w:val="0037722A"/>
    <w:rsid w:val="00377863"/>
    <w:rsid w:val="00377C81"/>
    <w:rsid w:val="00380269"/>
    <w:rsid w:val="003806EF"/>
    <w:rsid w:val="003820CA"/>
    <w:rsid w:val="00382580"/>
    <w:rsid w:val="00382EEC"/>
    <w:rsid w:val="00383855"/>
    <w:rsid w:val="00384491"/>
    <w:rsid w:val="00384500"/>
    <w:rsid w:val="003851BD"/>
    <w:rsid w:val="003859F7"/>
    <w:rsid w:val="00386867"/>
    <w:rsid w:val="00387095"/>
    <w:rsid w:val="0038777A"/>
    <w:rsid w:val="00387927"/>
    <w:rsid w:val="00387B2D"/>
    <w:rsid w:val="00390639"/>
    <w:rsid w:val="003914A5"/>
    <w:rsid w:val="0039310F"/>
    <w:rsid w:val="00393C16"/>
    <w:rsid w:val="00393FAA"/>
    <w:rsid w:val="003943F3"/>
    <w:rsid w:val="003949EF"/>
    <w:rsid w:val="003953A3"/>
    <w:rsid w:val="00396AEF"/>
    <w:rsid w:val="00396C9B"/>
    <w:rsid w:val="00397C68"/>
    <w:rsid w:val="00397EA1"/>
    <w:rsid w:val="00397F8E"/>
    <w:rsid w:val="003A01B0"/>
    <w:rsid w:val="003A05BA"/>
    <w:rsid w:val="003A07C1"/>
    <w:rsid w:val="003A096B"/>
    <w:rsid w:val="003A0D71"/>
    <w:rsid w:val="003A1AFB"/>
    <w:rsid w:val="003A41AB"/>
    <w:rsid w:val="003A4E85"/>
    <w:rsid w:val="003A5516"/>
    <w:rsid w:val="003A60AA"/>
    <w:rsid w:val="003A7593"/>
    <w:rsid w:val="003A7B15"/>
    <w:rsid w:val="003B0211"/>
    <w:rsid w:val="003B0FDC"/>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83E"/>
    <w:rsid w:val="003C5F20"/>
    <w:rsid w:val="003C79C9"/>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ACD"/>
    <w:rsid w:val="003E50E8"/>
    <w:rsid w:val="003E6667"/>
    <w:rsid w:val="003E6BE4"/>
    <w:rsid w:val="003E6CBE"/>
    <w:rsid w:val="003E77C7"/>
    <w:rsid w:val="003F0679"/>
    <w:rsid w:val="003F09B2"/>
    <w:rsid w:val="003F117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854"/>
    <w:rsid w:val="00414B09"/>
    <w:rsid w:val="00414B54"/>
    <w:rsid w:val="00414BFB"/>
    <w:rsid w:val="00415428"/>
    <w:rsid w:val="00415FAC"/>
    <w:rsid w:val="004163D0"/>
    <w:rsid w:val="00416626"/>
    <w:rsid w:val="00416A65"/>
    <w:rsid w:val="0042033B"/>
    <w:rsid w:val="00421878"/>
    <w:rsid w:val="004233C9"/>
    <w:rsid w:val="0042369A"/>
    <w:rsid w:val="00424007"/>
    <w:rsid w:val="00424352"/>
    <w:rsid w:val="00425CF0"/>
    <w:rsid w:val="0042656A"/>
    <w:rsid w:val="004269AE"/>
    <w:rsid w:val="0043024C"/>
    <w:rsid w:val="00430BDD"/>
    <w:rsid w:val="00431744"/>
    <w:rsid w:val="00431D20"/>
    <w:rsid w:val="00431F16"/>
    <w:rsid w:val="004335EB"/>
    <w:rsid w:val="004348A8"/>
    <w:rsid w:val="004350A4"/>
    <w:rsid w:val="00435C8A"/>
    <w:rsid w:val="00436060"/>
    <w:rsid w:val="004373E3"/>
    <w:rsid w:val="00437554"/>
    <w:rsid w:val="00437C2A"/>
    <w:rsid w:val="00440158"/>
    <w:rsid w:val="004410BD"/>
    <w:rsid w:val="00442002"/>
    <w:rsid w:val="00442FB5"/>
    <w:rsid w:val="00443075"/>
    <w:rsid w:val="00443572"/>
    <w:rsid w:val="004439D3"/>
    <w:rsid w:val="00443FAF"/>
    <w:rsid w:val="0044448C"/>
    <w:rsid w:val="004445B4"/>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630F"/>
    <w:rsid w:val="00466E59"/>
    <w:rsid w:val="004714BA"/>
    <w:rsid w:val="004716F1"/>
    <w:rsid w:val="00471A6A"/>
    <w:rsid w:val="00472E10"/>
    <w:rsid w:val="00472EAA"/>
    <w:rsid w:val="00474FAB"/>
    <w:rsid w:val="0047635A"/>
    <w:rsid w:val="00476D65"/>
    <w:rsid w:val="004777AC"/>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BF1"/>
    <w:rsid w:val="0049217A"/>
    <w:rsid w:val="0049227A"/>
    <w:rsid w:val="00492326"/>
    <w:rsid w:val="00493110"/>
    <w:rsid w:val="00493428"/>
    <w:rsid w:val="00495007"/>
    <w:rsid w:val="00496C29"/>
    <w:rsid w:val="00497DB7"/>
    <w:rsid w:val="00497DDB"/>
    <w:rsid w:val="004A0F4C"/>
    <w:rsid w:val="004A15B7"/>
    <w:rsid w:val="004A1604"/>
    <w:rsid w:val="004A2386"/>
    <w:rsid w:val="004A259F"/>
    <w:rsid w:val="004A4277"/>
    <w:rsid w:val="004A43C1"/>
    <w:rsid w:val="004A49E2"/>
    <w:rsid w:val="004A4B6B"/>
    <w:rsid w:val="004A54CD"/>
    <w:rsid w:val="004A5BE3"/>
    <w:rsid w:val="004A5C42"/>
    <w:rsid w:val="004A6F4A"/>
    <w:rsid w:val="004B04F6"/>
    <w:rsid w:val="004B0A46"/>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988"/>
    <w:rsid w:val="004F2623"/>
    <w:rsid w:val="004F2B87"/>
    <w:rsid w:val="004F3092"/>
    <w:rsid w:val="004F4078"/>
    <w:rsid w:val="004F4590"/>
    <w:rsid w:val="004F5928"/>
    <w:rsid w:val="004F6564"/>
    <w:rsid w:val="004F65C4"/>
    <w:rsid w:val="005005A7"/>
    <w:rsid w:val="00501276"/>
    <w:rsid w:val="0050305B"/>
    <w:rsid w:val="005031E5"/>
    <w:rsid w:val="005037C1"/>
    <w:rsid w:val="00504104"/>
    <w:rsid w:val="00504793"/>
    <w:rsid w:val="00504A88"/>
    <w:rsid w:val="00504AB8"/>
    <w:rsid w:val="00504DD3"/>
    <w:rsid w:val="005054BA"/>
    <w:rsid w:val="00505DEC"/>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3F09"/>
    <w:rsid w:val="005248A0"/>
    <w:rsid w:val="00524B90"/>
    <w:rsid w:val="00524C7E"/>
    <w:rsid w:val="005255F4"/>
    <w:rsid w:val="00525931"/>
    <w:rsid w:val="00525CEE"/>
    <w:rsid w:val="005273A7"/>
    <w:rsid w:val="005275B8"/>
    <w:rsid w:val="00527C84"/>
    <w:rsid w:val="00530E96"/>
    <w:rsid w:val="0053131A"/>
    <w:rsid w:val="00532297"/>
    <w:rsid w:val="00532E3B"/>
    <w:rsid w:val="0053425E"/>
    <w:rsid w:val="005351D2"/>
    <w:rsid w:val="00535718"/>
    <w:rsid w:val="00535BCA"/>
    <w:rsid w:val="00536E5D"/>
    <w:rsid w:val="005372B3"/>
    <w:rsid w:val="005379E0"/>
    <w:rsid w:val="00537ABE"/>
    <w:rsid w:val="00540355"/>
    <w:rsid w:val="005405AE"/>
    <w:rsid w:val="005407FD"/>
    <w:rsid w:val="005414A4"/>
    <w:rsid w:val="00541771"/>
    <w:rsid w:val="0054390A"/>
    <w:rsid w:val="00543CB2"/>
    <w:rsid w:val="00544FFA"/>
    <w:rsid w:val="005452C3"/>
    <w:rsid w:val="00545394"/>
    <w:rsid w:val="00546848"/>
    <w:rsid w:val="00546F70"/>
    <w:rsid w:val="0055009D"/>
    <w:rsid w:val="005501E9"/>
    <w:rsid w:val="005506CA"/>
    <w:rsid w:val="005508DD"/>
    <w:rsid w:val="00550DE8"/>
    <w:rsid w:val="00551654"/>
    <w:rsid w:val="00552866"/>
    <w:rsid w:val="00553C93"/>
    <w:rsid w:val="00553E9F"/>
    <w:rsid w:val="00555210"/>
    <w:rsid w:val="00556C22"/>
    <w:rsid w:val="005575C3"/>
    <w:rsid w:val="00557BCA"/>
    <w:rsid w:val="0056005C"/>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759B"/>
    <w:rsid w:val="0059769B"/>
    <w:rsid w:val="005A019C"/>
    <w:rsid w:val="005A0792"/>
    <w:rsid w:val="005A0FD7"/>
    <w:rsid w:val="005A13CE"/>
    <w:rsid w:val="005A26EC"/>
    <w:rsid w:val="005A2BA3"/>
    <w:rsid w:val="005A33D5"/>
    <w:rsid w:val="005A3AAD"/>
    <w:rsid w:val="005A51C7"/>
    <w:rsid w:val="005A5DC9"/>
    <w:rsid w:val="005A6798"/>
    <w:rsid w:val="005A73A1"/>
    <w:rsid w:val="005A7A2C"/>
    <w:rsid w:val="005B0B23"/>
    <w:rsid w:val="005B2935"/>
    <w:rsid w:val="005B2E91"/>
    <w:rsid w:val="005B32E1"/>
    <w:rsid w:val="005B471C"/>
    <w:rsid w:val="005B488E"/>
    <w:rsid w:val="005B4D75"/>
    <w:rsid w:val="005B579E"/>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699"/>
    <w:rsid w:val="005D6B17"/>
    <w:rsid w:val="005D7025"/>
    <w:rsid w:val="005D7055"/>
    <w:rsid w:val="005D7900"/>
    <w:rsid w:val="005D7AAF"/>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6CB"/>
    <w:rsid w:val="005F5960"/>
    <w:rsid w:val="005F75E4"/>
    <w:rsid w:val="005F7A70"/>
    <w:rsid w:val="005F7C6B"/>
    <w:rsid w:val="0060016B"/>
    <w:rsid w:val="006006E4"/>
    <w:rsid w:val="00600E4D"/>
    <w:rsid w:val="0060176F"/>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5C18"/>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E59"/>
    <w:rsid w:val="00663D71"/>
    <w:rsid w:val="00663DFB"/>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E29"/>
    <w:rsid w:val="00684152"/>
    <w:rsid w:val="00684164"/>
    <w:rsid w:val="00685089"/>
    <w:rsid w:val="0068552C"/>
    <w:rsid w:val="0068681E"/>
    <w:rsid w:val="0068707A"/>
    <w:rsid w:val="00690BF1"/>
    <w:rsid w:val="00690DBC"/>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66CD"/>
    <w:rsid w:val="006A74B7"/>
    <w:rsid w:val="006B00D0"/>
    <w:rsid w:val="006B024B"/>
    <w:rsid w:val="006B1D26"/>
    <w:rsid w:val="006B24C9"/>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6E2"/>
    <w:rsid w:val="006C79DB"/>
    <w:rsid w:val="006D1631"/>
    <w:rsid w:val="006D3041"/>
    <w:rsid w:val="006D3DB9"/>
    <w:rsid w:val="006D444F"/>
    <w:rsid w:val="006D4668"/>
    <w:rsid w:val="006D4E7D"/>
    <w:rsid w:val="006D5232"/>
    <w:rsid w:val="006D552F"/>
    <w:rsid w:val="006D5DFB"/>
    <w:rsid w:val="006D5EA2"/>
    <w:rsid w:val="006D691C"/>
    <w:rsid w:val="006D6AAC"/>
    <w:rsid w:val="006D7E8F"/>
    <w:rsid w:val="006E0F2A"/>
    <w:rsid w:val="006E1C82"/>
    <w:rsid w:val="006E1F61"/>
    <w:rsid w:val="006E3388"/>
    <w:rsid w:val="006E34E3"/>
    <w:rsid w:val="006E358A"/>
    <w:rsid w:val="006E36DC"/>
    <w:rsid w:val="006E3C52"/>
    <w:rsid w:val="006E4BB9"/>
    <w:rsid w:val="006E4CC0"/>
    <w:rsid w:val="006E62C5"/>
    <w:rsid w:val="006E64FB"/>
    <w:rsid w:val="006E6721"/>
    <w:rsid w:val="006E7205"/>
    <w:rsid w:val="006E774A"/>
    <w:rsid w:val="006E7EAB"/>
    <w:rsid w:val="006F0872"/>
    <w:rsid w:val="006F1E27"/>
    <w:rsid w:val="006F2028"/>
    <w:rsid w:val="006F2363"/>
    <w:rsid w:val="006F2399"/>
    <w:rsid w:val="006F2711"/>
    <w:rsid w:val="006F3CC4"/>
    <w:rsid w:val="006F4F4A"/>
    <w:rsid w:val="006F51CA"/>
    <w:rsid w:val="006F6B3D"/>
    <w:rsid w:val="006F6DC6"/>
    <w:rsid w:val="00700891"/>
    <w:rsid w:val="007010B7"/>
    <w:rsid w:val="007011C8"/>
    <w:rsid w:val="00701542"/>
    <w:rsid w:val="007020E8"/>
    <w:rsid w:val="00702133"/>
    <w:rsid w:val="0070230A"/>
    <w:rsid w:val="00702E0A"/>
    <w:rsid w:val="00703878"/>
    <w:rsid w:val="00703C8B"/>
    <w:rsid w:val="00704EC6"/>
    <w:rsid w:val="0070557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61D6"/>
    <w:rsid w:val="00726B30"/>
    <w:rsid w:val="007274B3"/>
    <w:rsid w:val="00727865"/>
    <w:rsid w:val="00730E09"/>
    <w:rsid w:val="00730E1D"/>
    <w:rsid w:val="00731060"/>
    <w:rsid w:val="00731241"/>
    <w:rsid w:val="007316BF"/>
    <w:rsid w:val="00731FE0"/>
    <w:rsid w:val="007323CD"/>
    <w:rsid w:val="0073293F"/>
    <w:rsid w:val="00732C2D"/>
    <w:rsid w:val="00732D44"/>
    <w:rsid w:val="00732FB5"/>
    <w:rsid w:val="007346FD"/>
    <w:rsid w:val="00734A99"/>
    <w:rsid w:val="0073611D"/>
    <w:rsid w:val="00736DF1"/>
    <w:rsid w:val="007372F8"/>
    <w:rsid w:val="007376DB"/>
    <w:rsid w:val="00737C90"/>
    <w:rsid w:val="00737DEA"/>
    <w:rsid w:val="00741644"/>
    <w:rsid w:val="007422C3"/>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1A9"/>
    <w:rsid w:val="007638AA"/>
    <w:rsid w:val="00763E2C"/>
    <w:rsid w:val="00764DAC"/>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D40"/>
    <w:rsid w:val="00783FC3"/>
    <w:rsid w:val="0078480E"/>
    <w:rsid w:val="00784C9A"/>
    <w:rsid w:val="0078547A"/>
    <w:rsid w:val="007855C2"/>
    <w:rsid w:val="0078570F"/>
    <w:rsid w:val="00785E6A"/>
    <w:rsid w:val="00785EBA"/>
    <w:rsid w:val="00787A7E"/>
    <w:rsid w:val="00787D27"/>
    <w:rsid w:val="007915DB"/>
    <w:rsid w:val="00791C40"/>
    <w:rsid w:val="0079252B"/>
    <w:rsid w:val="00793140"/>
    <w:rsid w:val="00793B06"/>
    <w:rsid w:val="007946AB"/>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5F4"/>
    <w:rsid w:val="007A53A1"/>
    <w:rsid w:val="007A5CDD"/>
    <w:rsid w:val="007A609C"/>
    <w:rsid w:val="007A6964"/>
    <w:rsid w:val="007A7045"/>
    <w:rsid w:val="007B05E2"/>
    <w:rsid w:val="007B05EF"/>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38A"/>
    <w:rsid w:val="007C4908"/>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D716D"/>
    <w:rsid w:val="007E03DE"/>
    <w:rsid w:val="007E05C5"/>
    <w:rsid w:val="007E0684"/>
    <w:rsid w:val="007E1C0A"/>
    <w:rsid w:val="007E2411"/>
    <w:rsid w:val="007E3B84"/>
    <w:rsid w:val="007E3CD8"/>
    <w:rsid w:val="007E42FB"/>
    <w:rsid w:val="007E4B6A"/>
    <w:rsid w:val="007E5E21"/>
    <w:rsid w:val="007E74FC"/>
    <w:rsid w:val="007F0D2E"/>
    <w:rsid w:val="007F1BC1"/>
    <w:rsid w:val="007F222D"/>
    <w:rsid w:val="007F38A6"/>
    <w:rsid w:val="007F3AA6"/>
    <w:rsid w:val="007F4697"/>
    <w:rsid w:val="007F50FE"/>
    <w:rsid w:val="007F583C"/>
    <w:rsid w:val="007F5BE8"/>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5D32"/>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1359"/>
    <w:rsid w:val="0082254C"/>
    <w:rsid w:val="00822BB5"/>
    <w:rsid w:val="00822BCB"/>
    <w:rsid w:val="0082314A"/>
    <w:rsid w:val="008236BB"/>
    <w:rsid w:val="00825149"/>
    <w:rsid w:val="0082526F"/>
    <w:rsid w:val="008255FB"/>
    <w:rsid w:val="0082584D"/>
    <w:rsid w:val="00825940"/>
    <w:rsid w:val="008262FD"/>
    <w:rsid w:val="00827954"/>
    <w:rsid w:val="00831748"/>
    <w:rsid w:val="00832336"/>
    <w:rsid w:val="00833926"/>
    <w:rsid w:val="008352C1"/>
    <w:rsid w:val="00836DC7"/>
    <w:rsid w:val="0083791D"/>
    <w:rsid w:val="00837B21"/>
    <w:rsid w:val="00837F9E"/>
    <w:rsid w:val="008400A3"/>
    <w:rsid w:val="00840911"/>
    <w:rsid w:val="00840E11"/>
    <w:rsid w:val="00841A57"/>
    <w:rsid w:val="00842004"/>
    <w:rsid w:val="0084201F"/>
    <w:rsid w:val="0084293B"/>
    <w:rsid w:val="00843279"/>
    <w:rsid w:val="008444AA"/>
    <w:rsid w:val="00844651"/>
    <w:rsid w:val="008458F5"/>
    <w:rsid w:val="00846456"/>
    <w:rsid w:val="00846A76"/>
    <w:rsid w:val="00846CAF"/>
    <w:rsid w:val="00847A68"/>
    <w:rsid w:val="00850B0E"/>
    <w:rsid w:val="008516D6"/>
    <w:rsid w:val="0085195B"/>
    <w:rsid w:val="00851CD4"/>
    <w:rsid w:val="008521F1"/>
    <w:rsid w:val="008524DE"/>
    <w:rsid w:val="00853D22"/>
    <w:rsid w:val="0085403F"/>
    <w:rsid w:val="00854DF8"/>
    <w:rsid w:val="0085505E"/>
    <w:rsid w:val="008552D7"/>
    <w:rsid w:val="00856455"/>
    <w:rsid w:val="008568AC"/>
    <w:rsid w:val="00856F6D"/>
    <w:rsid w:val="00857893"/>
    <w:rsid w:val="00860D6A"/>
    <w:rsid w:val="008610E7"/>
    <w:rsid w:val="00862137"/>
    <w:rsid w:val="00862A83"/>
    <w:rsid w:val="00863841"/>
    <w:rsid w:val="00863875"/>
    <w:rsid w:val="0086436B"/>
    <w:rsid w:val="00864A36"/>
    <w:rsid w:val="00864C92"/>
    <w:rsid w:val="00865DCA"/>
    <w:rsid w:val="00866035"/>
    <w:rsid w:val="008664DF"/>
    <w:rsid w:val="00866EEF"/>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5B5C"/>
    <w:rsid w:val="00895EF4"/>
    <w:rsid w:val="00896E03"/>
    <w:rsid w:val="00897F7B"/>
    <w:rsid w:val="008A0314"/>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083"/>
    <w:rsid w:val="008B573B"/>
    <w:rsid w:val="008B70A1"/>
    <w:rsid w:val="008B7120"/>
    <w:rsid w:val="008B749D"/>
    <w:rsid w:val="008C0794"/>
    <w:rsid w:val="008C08F9"/>
    <w:rsid w:val="008C1277"/>
    <w:rsid w:val="008C1523"/>
    <w:rsid w:val="008C1BB7"/>
    <w:rsid w:val="008C214A"/>
    <w:rsid w:val="008C2DEF"/>
    <w:rsid w:val="008C325D"/>
    <w:rsid w:val="008C326B"/>
    <w:rsid w:val="008C51A9"/>
    <w:rsid w:val="008C5F50"/>
    <w:rsid w:val="008C7600"/>
    <w:rsid w:val="008C79E5"/>
    <w:rsid w:val="008D0AA7"/>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57F8"/>
    <w:rsid w:val="008E5945"/>
    <w:rsid w:val="008E64E8"/>
    <w:rsid w:val="008E7430"/>
    <w:rsid w:val="008E7BAC"/>
    <w:rsid w:val="008E7E1C"/>
    <w:rsid w:val="008F037C"/>
    <w:rsid w:val="008F06E8"/>
    <w:rsid w:val="008F0C26"/>
    <w:rsid w:val="008F1FF8"/>
    <w:rsid w:val="008F205D"/>
    <w:rsid w:val="008F247C"/>
    <w:rsid w:val="008F26B3"/>
    <w:rsid w:val="008F330F"/>
    <w:rsid w:val="008F4788"/>
    <w:rsid w:val="008F5EEF"/>
    <w:rsid w:val="00900CA9"/>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5381"/>
    <w:rsid w:val="00915749"/>
    <w:rsid w:val="0091578C"/>
    <w:rsid w:val="0091592E"/>
    <w:rsid w:val="009159C8"/>
    <w:rsid w:val="009166A5"/>
    <w:rsid w:val="0091725A"/>
    <w:rsid w:val="009206EA"/>
    <w:rsid w:val="00920734"/>
    <w:rsid w:val="00920A83"/>
    <w:rsid w:val="00921CAE"/>
    <w:rsid w:val="009226CB"/>
    <w:rsid w:val="009230B3"/>
    <w:rsid w:val="00923DB5"/>
    <w:rsid w:val="00924C09"/>
    <w:rsid w:val="0092546F"/>
    <w:rsid w:val="0092645B"/>
    <w:rsid w:val="00926945"/>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0FD8"/>
    <w:rsid w:val="009410B1"/>
    <w:rsid w:val="009417D4"/>
    <w:rsid w:val="00941B03"/>
    <w:rsid w:val="00941E93"/>
    <w:rsid w:val="00943545"/>
    <w:rsid w:val="0094384F"/>
    <w:rsid w:val="00943867"/>
    <w:rsid w:val="0094498C"/>
    <w:rsid w:val="00946B39"/>
    <w:rsid w:val="00947516"/>
    <w:rsid w:val="00947982"/>
    <w:rsid w:val="00947C86"/>
    <w:rsid w:val="009508BB"/>
    <w:rsid w:val="00951169"/>
    <w:rsid w:val="009512B0"/>
    <w:rsid w:val="0095152D"/>
    <w:rsid w:val="0095237E"/>
    <w:rsid w:val="00952F0F"/>
    <w:rsid w:val="0095321D"/>
    <w:rsid w:val="00953295"/>
    <w:rsid w:val="00953CDA"/>
    <w:rsid w:val="00953DA6"/>
    <w:rsid w:val="009546F7"/>
    <w:rsid w:val="009547D5"/>
    <w:rsid w:val="009548F6"/>
    <w:rsid w:val="00955ED4"/>
    <w:rsid w:val="009560E9"/>
    <w:rsid w:val="00956367"/>
    <w:rsid w:val="0095715E"/>
    <w:rsid w:val="00961201"/>
    <w:rsid w:val="00961867"/>
    <w:rsid w:val="0096267D"/>
    <w:rsid w:val="00963169"/>
    <w:rsid w:val="00963173"/>
    <w:rsid w:val="00963195"/>
    <w:rsid w:val="00963912"/>
    <w:rsid w:val="009643F6"/>
    <w:rsid w:val="0096502D"/>
    <w:rsid w:val="00965071"/>
    <w:rsid w:val="009655C0"/>
    <w:rsid w:val="0096689C"/>
    <w:rsid w:val="00967EA0"/>
    <w:rsid w:val="00970BB7"/>
    <w:rsid w:val="00971787"/>
    <w:rsid w:val="009721C2"/>
    <w:rsid w:val="009737BE"/>
    <w:rsid w:val="009739C6"/>
    <w:rsid w:val="009739E7"/>
    <w:rsid w:val="00973B21"/>
    <w:rsid w:val="009743DB"/>
    <w:rsid w:val="00975D32"/>
    <w:rsid w:val="00976313"/>
    <w:rsid w:val="00977115"/>
    <w:rsid w:val="00980AB0"/>
    <w:rsid w:val="00980B4A"/>
    <w:rsid w:val="00980BAD"/>
    <w:rsid w:val="00981BEB"/>
    <w:rsid w:val="009824F1"/>
    <w:rsid w:val="00982568"/>
    <w:rsid w:val="00982EC7"/>
    <w:rsid w:val="00982EE1"/>
    <w:rsid w:val="00983397"/>
    <w:rsid w:val="00983A2D"/>
    <w:rsid w:val="00984C49"/>
    <w:rsid w:val="00984EDD"/>
    <w:rsid w:val="00985144"/>
    <w:rsid w:val="00986FD0"/>
    <w:rsid w:val="0098731B"/>
    <w:rsid w:val="00987346"/>
    <w:rsid w:val="009901CC"/>
    <w:rsid w:val="00991F74"/>
    <w:rsid w:val="009922C4"/>
    <w:rsid w:val="00992D98"/>
    <w:rsid w:val="00993240"/>
    <w:rsid w:val="009934C2"/>
    <w:rsid w:val="009937DC"/>
    <w:rsid w:val="009940D3"/>
    <w:rsid w:val="0099567A"/>
    <w:rsid w:val="009956EA"/>
    <w:rsid w:val="009968F6"/>
    <w:rsid w:val="00996929"/>
    <w:rsid w:val="009969ED"/>
    <w:rsid w:val="00996C44"/>
    <w:rsid w:val="00996E27"/>
    <w:rsid w:val="00996EA0"/>
    <w:rsid w:val="00997EBA"/>
    <w:rsid w:val="009A00F4"/>
    <w:rsid w:val="009A140B"/>
    <w:rsid w:val="009A179C"/>
    <w:rsid w:val="009A1B7E"/>
    <w:rsid w:val="009A2048"/>
    <w:rsid w:val="009A2600"/>
    <w:rsid w:val="009A2E88"/>
    <w:rsid w:val="009A2FDA"/>
    <w:rsid w:val="009A32E3"/>
    <w:rsid w:val="009A3473"/>
    <w:rsid w:val="009A3C23"/>
    <w:rsid w:val="009A4644"/>
    <w:rsid w:val="009A468A"/>
    <w:rsid w:val="009A540D"/>
    <w:rsid w:val="009A5E70"/>
    <w:rsid w:val="009A64D9"/>
    <w:rsid w:val="009A7E7F"/>
    <w:rsid w:val="009B2AC0"/>
    <w:rsid w:val="009B30FB"/>
    <w:rsid w:val="009B3204"/>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2EFB"/>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47C9"/>
    <w:rsid w:val="009D49A4"/>
    <w:rsid w:val="009D5021"/>
    <w:rsid w:val="009D5E4A"/>
    <w:rsid w:val="009D5E68"/>
    <w:rsid w:val="009D69C3"/>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4E01"/>
    <w:rsid w:val="009E55FA"/>
    <w:rsid w:val="009E59C8"/>
    <w:rsid w:val="009E5B91"/>
    <w:rsid w:val="009E5DEB"/>
    <w:rsid w:val="009E6041"/>
    <w:rsid w:val="009E7DBE"/>
    <w:rsid w:val="009F00F2"/>
    <w:rsid w:val="009F05B9"/>
    <w:rsid w:val="009F08B1"/>
    <w:rsid w:val="009F2BF8"/>
    <w:rsid w:val="009F32FD"/>
    <w:rsid w:val="009F34D3"/>
    <w:rsid w:val="009F4A5B"/>
    <w:rsid w:val="009F58C4"/>
    <w:rsid w:val="009F5BCC"/>
    <w:rsid w:val="009F5D7F"/>
    <w:rsid w:val="009F710F"/>
    <w:rsid w:val="00A00E00"/>
    <w:rsid w:val="00A02002"/>
    <w:rsid w:val="00A02733"/>
    <w:rsid w:val="00A02B89"/>
    <w:rsid w:val="00A02E6B"/>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482"/>
    <w:rsid w:val="00A114F5"/>
    <w:rsid w:val="00A11588"/>
    <w:rsid w:val="00A12289"/>
    <w:rsid w:val="00A12C16"/>
    <w:rsid w:val="00A12E5B"/>
    <w:rsid w:val="00A13054"/>
    <w:rsid w:val="00A13311"/>
    <w:rsid w:val="00A133D6"/>
    <w:rsid w:val="00A1417C"/>
    <w:rsid w:val="00A14967"/>
    <w:rsid w:val="00A14B0E"/>
    <w:rsid w:val="00A15BD6"/>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549C"/>
    <w:rsid w:val="00A4698B"/>
    <w:rsid w:val="00A47C82"/>
    <w:rsid w:val="00A50988"/>
    <w:rsid w:val="00A5196A"/>
    <w:rsid w:val="00A536CC"/>
    <w:rsid w:val="00A53925"/>
    <w:rsid w:val="00A550BF"/>
    <w:rsid w:val="00A564CE"/>
    <w:rsid w:val="00A56663"/>
    <w:rsid w:val="00A56D79"/>
    <w:rsid w:val="00A5762D"/>
    <w:rsid w:val="00A62439"/>
    <w:rsid w:val="00A6352E"/>
    <w:rsid w:val="00A63A52"/>
    <w:rsid w:val="00A64CCC"/>
    <w:rsid w:val="00A64EF2"/>
    <w:rsid w:val="00A6567B"/>
    <w:rsid w:val="00A6604D"/>
    <w:rsid w:val="00A6681F"/>
    <w:rsid w:val="00A6723D"/>
    <w:rsid w:val="00A67912"/>
    <w:rsid w:val="00A67D28"/>
    <w:rsid w:val="00A7122A"/>
    <w:rsid w:val="00A71748"/>
    <w:rsid w:val="00A71AE7"/>
    <w:rsid w:val="00A71FF0"/>
    <w:rsid w:val="00A73F45"/>
    <w:rsid w:val="00A73F7F"/>
    <w:rsid w:val="00A7695E"/>
    <w:rsid w:val="00A7751D"/>
    <w:rsid w:val="00A800FD"/>
    <w:rsid w:val="00A80B18"/>
    <w:rsid w:val="00A81971"/>
    <w:rsid w:val="00A81A9F"/>
    <w:rsid w:val="00A8277D"/>
    <w:rsid w:val="00A839C6"/>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4095"/>
    <w:rsid w:val="00A94DE9"/>
    <w:rsid w:val="00A9511E"/>
    <w:rsid w:val="00A95E96"/>
    <w:rsid w:val="00A963A6"/>
    <w:rsid w:val="00A96797"/>
    <w:rsid w:val="00A96BA9"/>
    <w:rsid w:val="00A977E9"/>
    <w:rsid w:val="00AA147D"/>
    <w:rsid w:val="00AA1A37"/>
    <w:rsid w:val="00AA28F9"/>
    <w:rsid w:val="00AA2D6A"/>
    <w:rsid w:val="00AA2E30"/>
    <w:rsid w:val="00AA2EAC"/>
    <w:rsid w:val="00AA2EF3"/>
    <w:rsid w:val="00AA4421"/>
    <w:rsid w:val="00AA53AE"/>
    <w:rsid w:val="00AA63EC"/>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6884"/>
    <w:rsid w:val="00AB77A6"/>
    <w:rsid w:val="00AB78E9"/>
    <w:rsid w:val="00AB7C3E"/>
    <w:rsid w:val="00AB7D79"/>
    <w:rsid w:val="00AC1AA9"/>
    <w:rsid w:val="00AC1E6B"/>
    <w:rsid w:val="00AC1FE6"/>
    <w:rsid w:val="00AC21F1"/>
    <w:rsid w:val="00AC310C"/>
    <w:rsid w:val="00AC3468"/>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1B98"/>
    <w:rsid w:val="00AE2504"/>
    <w:rsid w:val="00AE274C"/>
    <w:rsid w:val="00AE4840"/>
    <w:rsid w:val="00AE4A1A"/>
    <w:rsid w:val="00AE532F"/>
    <w:rsid w:val="00AE5A46"/>
    <w:rsid w:val="00AE630C"/>
    <w:rsid w:val="00AE67BC"/>
    <w:rsid w:val="00AE6AF2"/>
    <w:rsid w:val="00AE722D"/>
    <w:rsid w:val="00AF00ED"/>
    <w:rsid w:val="00AF1757"/>
    <w:rsid w:val="00AF1B6E"/>
    <w:rsid w:val="00AF1FEF"/>
    <w:rsid w:val="00AF26DF"/>
    <w:rsid w:val="00AF2C7D"/>
    <w:rsid w:val="00AF2D5F"/>
    <w:rsid w:val="00AF384D"/>
    <w:rsid w:val="00AF3F4B"/>
    <w:rsid w:val="00AF4319"/>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5EB8"/>
    <w:rsid w:val="00B263F2"/>
    <w:rsid w:val="00B267FC"/>
    <w:rsid w:val="00B27703"/>
    <w:rsid w:val="00B278E0"/>
    <w:rsid w:val="00B314DC"/>
    <w:rsid w:val="00B31885"/>
    <w:rsid w:val="00B31D9B"/>
    <w:rsid w:val="00B325D6"/>
    <w:rsid w:val="00B341AB"/>
    <w:rsid w:val="00B346EA"/>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43A"/>
    <w:rsid w:val="00B43964"/>
    <w:rsid w:val="00B43BF8"/>
    <w:rsid w:val="00B444C9"/>
    <w:rsid w:val="00B45127"/>
    <w:rsid w:val="00B451BE"/>
    <w:rsid w:val="00B4591B"/>
    <w:rsid w:val="00B4611B"/>
    <w:rsid w:val="00B467ED"/>
    <w:rsid w:val="00B471E6"/>
    <w:rsid w:val="00B47CB8"/>
    <w:rsid w:val="00B50353"/>
    <w:rsid w:val="00B507F6"/>
    <w:rsid w:val="00B51031"/>
    <w:rsid w:val="00B5125B"/>
    <w:rsid w:val="00B51FA7"/>
    <w:rsid w:val="00B52E15"/>
    <w:rsid w:val="00B531A1"/>
    <w:rsid w:val="00B536A5"/>
    <w:rsid w:val="00B5398F"/>
    <w:rsid w:val="00B53D2C"/>
    <w:rsid w:val="00B54361"/>
    <w:rsid w:val="00B5563F"/>
    <w:rsid w:val="00B556AC"/>
    <w:rsid w:val="00B56C46"/>
    <w:rsid w:val="00B56C78"/>
    <w:rsid w:val="00B5723A"/>
    <w:rsid w:val="00B60196"/>
    <w:rsid w:val="00B60342"/>
    <w:rsid w:val="00B61921"/>
    <w:rsid w:val="00B65832"/>
    <w:rsid w:val="00B66A87"/>
    <w:rsid w:val="00B675CB"/>
    <w:rsid w:val="00B70331"/>
    <w:rsid w:val="00B70BFB"/>
    <w:rsid w:val="00B713F6"/>
    <w:rsid w:val="00B718E2"/>
    <w:rsid w:val="00B72957"/>
    <w:rsid w:val="00B740FC"/>
    <w:rsid w:val="00B746C9"/>
    <w:rsid w:val="00B748F7"/>
    <w:rsid w:val="00B74FC3"/>
    <w:rsid w:val="00B755ED"/>
    <w:rsid w:val="00B762E4"/>
    <w:rsid w:val="00B7666D"/>
    <w:rsid w:val="00B76722"/>
    <w:rsid w:val="00B77572"/>
    <w:rsid w:val="00B776EA"/>
    <w:rsid w:val="00B800B8"/>
    <w:rsid w:val="00B81695"/>
    <w:rsid w:val="00B819D2"/>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6161"/>
    <w:rsid w:val="00B96762"/>
    <w:rsid w:val="00B97C2A"/>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D8B"/>
    <w:rsid w:val="00BB4EB2"/>
    <w:rsid w:val="00BB6651"/>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C7603"/>
    <w:rsid w:val="00BD0C93"/>
    <w:rsid w:val="00BD0D4F"/>
    <w:rsid w:val="00BD1575"/>
    <w:rsid w:val="00BD2379"/>
    <w:rsid w:val="00BD34D0"/>
    <w:rsid w:val="00BD37F4"/>
    <w:rsid w:val="00BD3F38"/>
    <w:rsid w:val="00BD4C9B"/>
    <w:rsid w:val="00BD5A71"/>
    <w:rsid w:val="00BD6748"/>
    <w:rsid w:val="00BE0044"/>
    <w:rsid w:val="00BE0755"/>
    <w:rsid w:val="00BE113F"/>
    <w:rsid w:val="00BE1548"/>
    <w:rsid w:val="00BE1CED"/>
    <w:rsid w:val="00BE2C1E"/>
    <w:rsid w:val="00BE2FE9"/>
    <w:rsid w:val="00BE43F6"/>
    <w:rsid w:val="00BE448D"/>
    <w:rsid w:val="00BE4C7F"/>
    <w:rsid w:val="00BE5530"/>
    <w:rsid w:val="00BE5AA9"/>
    <w:rsid w:val="00BE5FF7"/>
    <w:rsid w:val="00BE7AE6"/>
    <w:rsid w:val="00BE7C0D"/>
    <w:rsid w:val="00BE7E9E"/>
    <w:rsid w:val="00BF0394"/>
    <w:rsid w:val="00BF0B05"/>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5BD"/>
    <w:rsid w:val="00C1260B"/>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83B"/>
    <w:rsid w:val="00C22F8C"/>
    <w:rsid w:val="00C23324"/>
    <w:rsid w:val="00C23712"/>
    <w:rsid w:val="00C237AA"/>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2B0"/>
    <w:rsid w:val="00C41419"/>
    <w:rsid w:val="00C42776"/>
    <w:rsid w:val="00C4279E"/>
    <w:rsid w:val="00C42DAB"/>
    <w:rsid w:val="00C43184"/>
    <w:rsid w:val="00C43955"/>
    <w:rsid w:val="00C44516"/>
    <w:rsid w:val="00C44C9F"/>
    <w:rsid w:val="00C44FC4"/>
    <w:rsid w:val="00C457E5"/>
    <w:rsid w:val="00C464B0"/>
    <w:rsid w:val="00C466BB"/>
    <w:rsid w:val="00C478E2"/>
    <w:rsid w:val="00C5060B"/>
    <w:rsid w:val="00C50CBA"/>
    <w:rsid w:val="00C512D7"/>
    <w:rsid w:val="00C527E7"/>
    <w:rsid w:val="00C52F64"/>
    <w:rsid w:val="00C52FCF"/>
    <w:rsid w:val="00C54861"/>
    <w:rsid w:val="00C55A0A"/>
    <w:rsid w:val="00C57FE3"/>
    <w:rsid w:val="00C60BF2"/>
    <w:rsid w:val="00C617B8"/>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33A8"/>
    <w:rsid w:val="00C84C5D"/>
    <w:rsid w:val="00C84CA8"/>
    <w:rsid w:val="00C858BC"/>
    <w:rsid w:val="00C858C2"/>
    <w:rsid w:val="00C85A66"/>
    <w:rsid w:val="00C85F3F"/>
    <w:rsid w:val="00C867A3"/>
    <w:rsid w:val="00C86B8E"/>
    <w:rsid w:val="00C906EB"/>
    <w:rsid w:val="00C90EAD"/>
    <w:rsid w:val="00C92A20"/>
    <w:rsid w:val="00C92D13"/>
    <w:rsid w:val="00C94567"/>
    <w:rsid w:val="00C946DF"/>
    <w:rsid w:val="00C9486E"/>
    <w:rsid w:val="00C94B9A"/>
    <w:rsid w:val="00C94E96"/>
    <w:rsid w:val="00C95740"/>
    <w:rsid w:val="00C96CE9"/>
    <w:rsid w:val="00C97D62"/>
    <w:rsid w:val="00CA0DBF"/>
    <w:rsid w:val="00CA17A4"/>
    <w:rsid w:val="00CA200F"/>
    <w:rsid w:val="00CA34FF"/>
    <w:rsid w:val="00CA3752"/>
    <w:rsid w:val="00CA3794"/>
    <w:rsid w:val="00CA3AD0"/>
    <w:rsid w:val="00CA4289"/>
    <w:rsid w:val="00CA4313"/>
    <w:rsid w:val="00CA48BA"/>
    <w:rsid w:val="00CA4A76"/>
    <w:rsid w:val="00CA4EEA"/>
    <w:rsid w:val="00CA4F8B"/>
    <w:rsid w:val="00CA51B2"/>
    <w:rsid w:val="00CA67E6"/>
    <w:rsid w:val="00CA7120"/>
    <w:rsid w:val="00CB0B22"/>
    <w:rsid w:val="00CB2967"/>
    <w:rsid w:val="00CB29BB"/>
    <w:rsid w:val="00CB2B29"/>
    <w:rsid w:val="00CB31CD"/>
    <w:rsid w:val="00CB444E"/>
    <w:rsid w:val="00CB566C"/>
    <w:rsid w:val="00CB5B6B"/>
    <w:rsid w:val="00CB63A9"/>
    <w:rsid w:val="00CB6821"/>
    <w:rsid w:val="00CB68AE"/>
    <w:rsid w:val="00CB6AC2"/>
    <w:rsid w:val="00CB728E"/>
    <w:rsid w:val="00CB74D6"/>
    <w:rsid w:val="00CB7CC9"/>
    <w:rsid w:val="00CC0C5F"/>
    <w:rsid w:val="00CC318B"/>
    <w:rsid w:val="00CC3AF0"/>
    <w:rsid w:val="00CC494A"/>
    <w:rsid w:val="00CC532F"/>
    <w:rsid w:val="00CC5756"/>
    <w:rsid w:val="00CC6070"/>
    <w:rsid w:val="00CC6978"/>
    <w:rsid w:val="00CC7207"/>
    <w:rsid w:val="00CC75E0"/>
    <w:rsid w:val="00CD1CCB"/>
    <w:rsid w:val="00CD231F"/>
    <w:rsid w:val="00CD23ED"/>
    <w:rsid w:val="00CD5DBA"/>
    <w:rsid w:val="00CD6049"/>
    <w:rsid w:val="00CD60F2"/>
    <w:rsid w:val="00CD6577"/>
    <w:rsid w:val="00CD7624"/>
    <w:rsid w:val="00CE054F"/>
    <w:rsid w:val="00CE114F"/>
    <w:rsid w:val="00CE17EA"/>
    <w:rsid w:val="00CE1857"/>
    <w:rsid w:val="00CE19AF"/>
    <w:rsid w:val="00CE3101"/>
    <w:rsid w:val="00CE3BA7"/>
    <w:rsid w:val="00CE3CBC"/>
    <w:rsid w:val="00CE47CE"/>
    <w:rsid w:val="00CE518F"/>
    <w:rsid w:val="00CE541D"/>
    <w:rsid w:val="00CE7704"/>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5E7D"/>
    <w:rsid w:val="00D06F1C"/>
    <w:rsid w:val="00D0749D"/>
    <w:rsid w:val="00D07BF8"/>
    <w:rsid w:val="00D07E8C"/>
    <w:rsid w:val="00D1051A"/>
    <w:rsid w:val="00D11201"/>
    <w:rsid w:val="00D12484"/>
    <w:rsid w:val="00D12610"/>
    <w:rsid w:val="00D13450"/>
    <w:rsid w:val="00D1504D"/>
    <w:rsid w:val="00D15085"/>
    <w:rsid w:val="00D154DC"/>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509E"/>
    <w:rsid w:val="00D35BAF"/>
    <w:rsid w:val="00D35CB3"/>
    <w:rsid w:val="00D35D62"/>
    <w:rsid w:val="00D36FBF"/>
    <w:rsid w:val="00D371D6"/>
    <w:rsid w:val="00D379C3"/>
    <w:rsid w:val="00D409C6"/>
    <w:rsid w:val="00D411EB"/>
    <w:rsid w:val="00D41387"/>
    <w:rsid w:val="00D42087"/>
    <w:rsid w:val="00D44716"/>
    <w:rsid w:val="00D46BAC"/>
    <w:rsid w:val="00D470A2"/>
    <w:rsid w:val="00D4736C"/>
    <w:rsid w:val="00D47C94"/>
    <w:rsid w:val="00D50028"/>
    <w:rsid w:val="00D504A7"/>
    <w:rsid w:val="00D509DE"/>
    <w:rsid w:val="00D5153B"/>
    <w:rsid w:val="00D52799"/>
    <w:rsid w:val="00D536EC"/>
    <w:rsid w:val="00D53ADC"/>
    <w:rsid w:val="00D53F06"/>
    <w:rsid w:val="00D54730"/>
    <w:rsid w:val="00D54917"/>
    <w:rsid w:val="00D5566F"/>
    <w:rsid w:val="00D56A78"/>
    <w:rsid w:val="00D56FD8"/>
    <w:rsid w:val="00D57363"/>
    <w:rsid w:val="00D60C80"/>
    <w:rsid w:val="00D6183C"/>
    <w:rsid w:val="00D650AB"/>
    <w:rsid w:val="00D656CD"/>
    <w:rsid w:val="00D661EA"/>
    <w:rsid w:val="00D67763"/>
    <w:rsid w:val="00D67D86"/>
    <w:rsid w:val="00D67FE4"/>
    <w:rsid w:val="00D67FF7"/>
    <w:rsid w:val="00D721C3"/>
    <w:rsid w:val="00D725B4"/>
    <w:rsid w:val="00D72A89"/>
    <w:rsid w:val="00D72A98"/>
    <w:rsid w:val="00D735C1"/>
    <w:rsid w:val="00D74EB0"/>
    <w:rsid w:val="00D74F94"/>
    <w:rsid w:val="00D763F6"/>
    <w:rsid w:val="00D805C0"/>
    <w:rsid w:val="00D810FA"/>
    <w:rsid w:val="00D8155C"/>
    <w:rsid w:val="00D8178C"/>
    <w:rsid w:val="00D82724"/>
    <w:rsid w:val="00D83305"/>
    <w:rsid w:val="00D83DA0"/>
    <w:rsid w:val="00D841D8"/>
    <w:rsid w:val="00D84F05"/>
    <w:rsid w:val="00D85088"/>
    <w:rsid w:val="00D85A3F"/>
    <w:rsid w:val="00D85F7E"/>
    <w:rsid w:val="00D87915"/>
    <w:rsid w:val="00D901B3"/>
    <w:rsid w:val="00D902B5"/>
    <w:rsid w:val="00D91438"/>
    <w:rsid w:val="00D9430B"/>
    <w:rsid w:val="00D948F3"/>
    <w:rsid w:val="00D954EA"/>
    <w:rsid w:val="00DA11DD"/>
    <w:rsid w:val="00DA282C"/>
    <w:rsid w:val="00DA28CD"/>
    <w:rsid w:val="00DA4A24"/>
    <w:rsid w:val="00DA64D4"/>
    <w:rsid w:val="00DA6A21"/>
    <w:rsid w:val="00DA6A80"/>
    <w:rsid w:val="00DA77CD"/>
    <w:rsid w:val="00DB0378"/>
    <w:rsid w:val="00DB0725"/>
    <w:rsid w:val="00DB0AA7"/>
    <w:rsid w:val="00DB10C5"/>
    <w:rsid w:val="00DB21A8"/>
    <w:rsid w:val="00DB26E5"/>
    <w:rsid w:val="00DB27C1"/>
    <w:rsid w:val="00DB32AC"/>
    <w:rsid w:val="00DB3499"/>
    <w:rsid w:val="00DB360F"/>
    <w:rsid w:val="00DB3D1F"/>
    <w:rsid w:val="00DB3FEC"/>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928"/>
    <w:rsid w:val="00DC4F6B"/>
    <w:rsid w:val="00DC5791"/>
    <w:rsid w:val="00DC7245"/>
    <w:rsid w:val="00DD078B"/>
    <w:rsid w:val="00DD1873"/>
    <w:rsid w:val="00DD1ACA"/>
    <w:rsid w:val="00DD1D62"/>
    <w:rsid w:val="00DD1E5D"/>
    <w:rsid w:val="00DD25B5"/>
    <w:rsid w:val="00DD3392"/>
    <w:rsid w:val="00DD4500"/>
    <w:rsid w:val="00DD4961"/>
    <w:rsid w:val="00DD61A7"/>
    <w:rsid w:val="00DD654A"/>
    <w:rsid w:val="00DD7D1F"/>
    <w:rsid w:val="00DE29D6"/>
    <w:rsid w:val="00DE3122"/>
    <w:rsid w:val="00DE32CF"/>
    <w:rsid w:val="00DE3C10"/>
    <w:rsid w:val="00DE44AF"/>
    <w:rsid w:val="00DE4629"/>
    <w:rsid w:val="00DE5392"/>
    <w:rsid w:val="00DE58FF"/>
    <w:rsid w:val="00DE63E0"/>
    <w:rsid w:val="00DE64D8"/>
    <w:rsid w:val="00DE73E4"/>
    <w:rsid w:val="00DF0989"/>
    <w:rsid w:val="00DF09F6"/>
    <w:rsid w:val="00DF1A5D"/>
    <w:rsid w:val="00DF2330"/>
    <w:rsid w:val="00DF52CD"/>
    <w:rsid w:val="00DF61C5"/>
    <w:rsid w:val="00DF6CD4"/>
    <w:rsid w:val="00DF6FE1"/>
    <w:rsid w:val="00DF7380"/>
    <w:rsid w:val="00DF7CFB"/>
    <w:rsid w:val="00E00226"/>
    <w:rsid w:val="00E01CD4"/>
    <w:rsid w:val="00E01E5B"/>
    <w:rsid w:val="00E02451"/>
    <w:rsid w:val="00E024AF"/>
    <w:rsid w:val="00E03691"/>
    <w:rsid w:val="00E05B5E"/>
    <w:rsid w:val="00E0648F"/>
    <w:rsid w:val="00E0695B"/>
    <w:rsid w:val="00E0754A"/>
    <w:rsid w:val="00E07689"/>
    <w:rsid w:val="00E1013D"/>
    <w:rsid w:val="00E10832"/>
    <w:rsid w:val="00E11DE0"/>
    <w:rsid w:val="00E12412"/>
    <w:rsid w:val="00E148BF"/>
    <w:rsid w:val="00E15A97"/>
    <w:rsid w:val="00E1643D"/>
    <w:rsid w:val="00E16616"/>
    <w:rsid w:val="00E16942"/>
    <w:rsid w:val="00E16EDB"/>
    <w:rsid w:val="00E17B48"/>
    <w:rsid w:val="00E2089F"/>
    <w:rsid w:val="00E218EB"/>
    <w:rsid w:val="00E22821"/>
    <w:rsid w:val="00E25FCA"/>
    <w:rsid w:val="00E266CD"/>
    <w:rsid w:val="00E26F91"/>
    <w:rsid w:val="00E27A4F"/>
    <w:rsid w:val="00E31810"/>
    <w:rsid w:val="00E31B30"/>
    <w:rsid w:val="00E32805"/>
    <w:rsid w:val="00E335D4"/>
    <w:rsid w:val="00E33E29"/>
    <w:rsid w:val="00E34784"/>
    <w:rsid w:val="00E34977"/>
    <w:rsid w:val="00E34AC0"/>
    <w:rsid w:val="00E372C8"/>
    <w:rsid w:val="00E37C26"/>
    <w:rsid w:val="00E40F33"/>
    <w:rsid w:val="00E41AEA"/>
    <w:rsid w:val="00E423FB"/>
    <w:rsid w:val="00E43364"/>
    <w:rsid w:val="00E454EA"/>
    <w:rsid w:val="00E458C0"/>
    <w:rsid w:val="00E47C7F"/>
    <w:rsid w:val="00E50833"/>
    <w:rsid w:val="00E50C7B"/>
    <w:rsid w:val="00E512DC"/>
    <w:rsid w:val="00E514CB"/>
    <w:rsid w:val="00E51740"/>
    <w:rsid w:val="00E5181D"/>
    <w:rsid w:val="00E52F05"/>
    <w:rsid w:val="00E538C9"/>
    <w:rsid w:val="00E55B72"/>
    <w:rsid w:val="00E56014"/>
    <w:rsid w:val="00E56FEF"/>
    <w:rsid w:val="00E57A59"/>
    <w:rsid w:val="00E57DA1"/>
    <w:rsid w:val="00E57FB1"/>
    <w:rsid w:val="00E6160C"/>
    <w:rsid w:val="00E6240B"/>
    <w:rsid w:val="00E62C1F"/>
    <w:rsid w:val="00E633AD"/>
    <w:rsid w:val="00E65088"/>
    <w:rsid w:val="00E6518E"/>
    <w:rsid w:val="00E66199"/>
    <w:rsid w:val="00E66DCC"/>
    <w:rsid w:val="00E67AA2"/>
    <w:rsid w:val="00E67BE1"/>
    <w:rsid w:val="00E70178"/>
    <w:rsid w:val="00E724AB"/>
    <w:rsid w:val="00E728E3"/>
    <w:rsid w:val="00E72D4C"/>
    <w:rsid w:val="00E72D71"/>
    <w:rsid w:val="00E72E52"/>
    <w:rsid w:val="00E74608"/>
    <w:rsid w:val="00E7491D"/>
    <w:rsid w:val="00E752E4"/>
    <w:rsid w:val="00E753C6"/>
    <w:rsid w:val="00E75404"/>
    <w:rsid w:val="00E7742B"/>
    <w:rsid w:val="00E77B72"/>
    <w:rsid w:val="00E801D4"/>
    <w:rsid w:val="00E8063C"/>
    <w:rsid w:val="00E8090D"/>
    <w:rsid w:val="00E821DC"/>
    <w:rsid w:val="00E84035"/>
    <w:rsid w:val="00E849BC"/>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26FE"/>
    <w:rsid w:val="00EA3791"/>
    <w:rsid w:val="00EA3EA3"/>
    <w:rsid w:val="00EA3F21"/>
    <w:rsid w:val="00EA5ABF"/>
    <w:rsid w:val="00EA6D16"/>
    <w:rsid w:val="00EA72CD"/>
    <w:rsid w:val="00EA7BFB"/>
    <w:rsid w:val="00EA7E28"/>
    <w:rsid w:val="00EB0242"/>
    <w:rsid w:val="00EB0F12"/>
    <w:rsid w:val="00EB11BD"/>
    <w:rsid w:val="00EB19F8"/>
    <w:rsid w:val="00EB2618"/>
    <w:rsid w:val="00EB2876"/>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09B4"/>
    <w:rsid w:val="00ED15F7"/>
    <w:rsid w:val="00ED1621"/>
    <w:rsid w:val="00ED294F"/>
    <w:rsid w:val="00ED35B8"/>
    <w:rsid w:val="00ED3872"/>
    <w:rsid w:val="00ED4045"/>
    <w:rsid w:val="00ED4197"/>
    <w:rsid w:val="00ED4A8D"/>
    <w:rsid w:val="00ED4F99"/>
    <w:rsid w:val="00ED5AA1"/>
    <w:rsid w:val="00ED5DCE"/>
    <w:rsid w:val="00ED62C8"/>
    <w:rsid w:val="00ED7389"/>
    <w:rsid w:val="00ED7B18"/>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8B3"/>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3426"/>
    <w:rsid w:val="00F1485C"/>
    <w:rsid w:val="00F1494F"/>
    <w:rsid w:val="00F1513E"/>
    <w:rsid w:val="00F1558F"/>
    <w:rsid w:val="00F16365"/>
    <w:rsid w:val="00F17802"/>
    <w:rsid w:val="00F17E7F"/>
    <w:rsid w:val="00F2073B"/>
    <w:rsid w:val="00F20798"/>
    <w:rsid w:val="00F20A1B"/>
    <w:rsid w:val="00F20EBA"/>
    <w:rsid w:val="00F20F3E"/>
    <w:rsid w:val="00F21C9E"/>
    <w:rsid w:val="00F22AD4"/>
    <w:rsid w:val="00F235B5"/>
    <w:rsid w:val="00F2372F"/>
    <w:rsid w:val="00F24221"/>
    <w:rsid w:val="00F245AD"/>
    <w:rsid w:val="00F249A3"/>
    <w:rsid w:val="00F24C19"/>
    <w:rsid w:val="00F24CE0"/>
    <w:rsid w:val="00F24D21"/>
    <w:rsid w:val="00F266B4"/>
    <w:rsid w:val="00F26AA0"/>
    <w:rsid w:val="00F273BE"/>
    <w:rsid w:val="00F273D6"/>
    <w:rsid w:val="00F3037F"/>
    <w:rsid w:val="00F30A56"/>
    <w:rsid w:val="00F3142C"/>
    <w:rsid w:val="00F3198D"/>
    <w:rsid w:val="00F3219B"/>
    <w:rsid w:val="00F32447"/>
    <w:rsid w:val="00F329AD"/>
    <w:rsid w:val="00F32E8B"/>
    <w:rsid w:val="00F34377"/>
    <w:rsid w:val="00F34D98"/>
    <w:rsid w:val="00F35829"/>
    <w:rsid w:val="00F36A65"/>
    <w:rsid w:val="00F372AF"/>
    <w:rsid w:val="00F40326"/>
    <w:rsid w:val="00F40AAA"/>
    <w:rsid w:val="00F40C72"/>
    <w:rsid w:val="00F4169E"/>
    <w:rsid w:val="00F41D7D"/>
    <w:rsid w:val="00F41EDE"/>
    <w:rsid w:val="00F424D7"/>
    <w:rsid w:val="00F435BB"/>
    <w:rsid w:val="00F44634"/>
    <w:rsid w:val="00F448A7"/>
    <w:rsid w:val="00F44B34"/>
    <w:rsid w:val="00F45A78"/>
    <w:rsid w:val="00F46A7D"/>
    <w:rsid w:val="00F4735D"/>
    <w:rsid w:val="00F47CE0"/>
    <w:rsid w:val="00F5379D"/>
    <w:rsid w:val="00F539F1"/>
    <w:rsid w:val="00F557C7"/>
    <w:rsid w:val="00F55928"/>
    <w:rsid w:val="00F561D7"/>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75EC"/>
    <w:rsid w:val="00F702A2"/>
    <w:rsid w:val="00F706CC"/>
    <w:rsid w:val="00F71441"/>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905B2"/>
    <w:rsid w:val="00F93220"/>
    <w:rsid w:val="00F93A0F"/>
    <w:rsid w:val="00F93D88"/>
    <w:rsid w:val="00F93EC1"/>
    <w:rsid w:val="00F94ABF"/>
    <w:rsid w:val="00F94E42"/>
    <w:rsid w:val="00F963CA"/>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F1172"/>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041339"/>
    <w:pPr>
      <w:spacing w:after="10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qFormat/>
    <w:rsid w:val="00D82724"/>
    <w:pPr>
      <w:numPr>
        <w:numId w:val="39"/>
      </w:numPr>
    </w:pPr>
    <w:rPr>
      <w:color w:val="A6A6A6" w:themeColor="background1" w:themeShade="A6"/>
      <w:sz w:val="20"/>
    </w:rPr>
  </w:style>
  <w:style w:type="character" w:customStyle="1" w:styleId="DiagramsChar">
    <w:name w:val="Diagrams Char"/>
    <w:basedOn w:val="descriptionTitleChar"/>
    <w:link w:val="Diagrams"/>
    <w:rsid w:val="00D82724"/>
    <w:rPr>
      <w:rFonts w:asciiTheme="minorBidi" w:hAnsiTheme="minorBidi"/>
      <w:color w:val="A6A6A6" w:themeColor="background1" w:themeShade="A6"/>
      <w:sz w:val="20"/>
    </w:rPr>
  </w:style>
  <w:style w:type="paragraph" w:customStyle="1" w:styleId="Tables">
    <w:name w:val="Tables"/>
    <w:basedOn w:val="Normal"/>
    <w:link w:val="TablesChar"/>
    <w:qFormat/>
    <w:rsid w:val="0043024C"/>
    <w:pPr>
      <w:numPr>
        <w:numId w:val="40"/>
      </w:numPr>
      <w:spacing w:after="0"/>
    </w:pPr>
    <w:rPr>
      <w:color w:val="A6A6A6" w:themeColor="background1" w:themeShade="A6"/>
      <w:sz w:val="20"/>
    </w:rPr>
  </w:style>
  <w:style w:type="character" w:customStyle="1" w:styleId="TablesChar">
    <w:name w:val="Tables Char"/>
    <w:basedOn w:val="DefaultParagraphFont"/>
    <w:link w:val="Tables"/>
    <w:rsid w:val="0043024C"/>
    <w:rPr>
      <w:color w:val="A6A6A6" w:themeColor="background1" w:themeShade="A6"/>
      <w:sz w:val="20"/>
    </w:rPr>
  </w:style>
  <w:style w:type="paragraph" w:customStyle="1" w:styleId="Algorithms">
    <w:name w:val="Algorithms"/>
    <w:basedOn w:val="descriptionTitle"/>
    <w:link w:val="AlgorithmsChar"/>
    <w:qFormat/>
    <w:rsid w:val="00A4549C"/>
    <w:pPr>
      <w:numPr>
        <w:numId w:val="41"/>
      </w:numPr>
    </w:pPr>
    <w:rPr>
      <w:noProof/>
    </w:rPr>
  </w:style>
  <w:style w:type="character" w:customStyle="1" w:styleId="AlgorithmsChar">
    <w:name w:val="Algorithms Char"/>
    <w:basedOn w:val="descriptionTitleChar"/>
    <w:link w:val="Algorithms"/>
    <w:rsid w:val="00A4549C"/>
    <w:rPr>
      <w:rFonts w:asciiTheme="minorBidi" w:hAnsiTheme="minorBidi"/>
      <w:noProof/>
      <w:color w:val="595959" w:themeColor="text1" w:themeTint="A6"/>
    </w:rPr>
  </w:style>
  <w:style w:type="paragraph" w:customStyle="1" w:styleId="Images">
    <w:name w:val="Images"/>
    <w:basedOn w:val="Normal"/>
    <w:link w:val="ImagesChar"/>
    <w:qFormat/>
    <w:rsid w:val="002B7664"/>
    <w:pPr>
      <w:numPr>
        <w:numId w:val="43"/>
      </w:numPr>
      <w:spacing w:after="0"/>
    </w:pPr>
    <w:rPr>
      <w:color w:val="A6A6A6" w:themeColor="background1" w:themeShade="A6"/>
      <w14:textFill>
        <w14:solidFill>
          <w14:schemeClr w14:val="bg1">
            <w14:lumMod w14:val="65000"/>
            <w14:lumMod w14:val="65000"/>
          </w14:schemeClr>
        </w14:solidFill>
      </w14:textFill>
    </w:rPr>
  </w:style>
  <w:style w:type="character" w:customStyle="1" w:styleId="ImagesChar">
    <w:name w:val="Images Char"/>
    <w:basedOn w:val="DefaultParagraphFont"/>
    <w:link w:val="Images"/>
    <w:rsid w:val="002B7664"/>
    <w:rPr>
      <w:color w:val="A6A6A6" w:themeColor="background1" w:themeShade="A6"/>
      <w14:textFill>
        <w14:solidFill>
          <w14:schemeClr w14:val="bg1">
            <w14:lumMod w14:val="65000"/>
            <w14:lumMod w14:val="65000"/>
          </w14:schemeClr>
        </w14:solidFill>
      </w14:textFill>
    </w:rPr>
  </w:style>
  <w:style w:type="paragraph" w:customStyle="1" w:styleId="Graphs">
    <w:name w:val="Graphs"/>
    <w:basedOn w:val="Normal"/>
    <w:link w:val="GraphsChar"/>
    <w:qFormat/>
    <w:rsid w:val="008F06E8"/>
    <w:pPr>
      <w:numPr>
        <w:numId w:val="44"/>
      </w:numPr>
      <w:spacing w:after="0"/>
    </w:pPr>
    <w:rPr>
      <w:color w:val="A6A6A6" w:themeColor="background1" w:themeShade="A6"/>
    </w:rPr>
  </w:style>
  <w:style w:type="character" w:customStyle="1" w:styleId="GraphsChar">
    <w:name w:val="Graphs Char"/>
    <w:basedOn w:val="DefaultParagraphFont"/>
    <w:link w:val="Graphs"/>
    <w:rsid w:val="008F06E8"/>
    <w:rPr>
      <w:color w:val="A6A6A6" w:themeColor="background1" w:themeShade="A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378478223">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981694154">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5.png"/><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48.bin"/><Relationship Id="rId89" Type="http://schemas.openxmlformats.org/officeDocument/2006/relationships/image" Target="media/image28.png"/><Relationship Id="rId112" Type="http://schemas.openxmlformats.org/officeDocument/2006/relationships/image" Target="media/image50.png"/><Relationship Id="rId133" Type="http://schemas.openxmlformats.org/officeDocument/2006/relationships/hyperlink" Target="https://celestrak.org/" TargetMode="External"/><Relationship Id="rId138" Type="http://schemas.openxmlformats.org/officeDocument/2006/relationships/hyperlink" Target="https://www.endurosat.com/cubesat-store/cubesat-obc/onboard-computer-obc/" TargetMode="External"/><Relationship Id="rId16" Type="http://schemas.openxmlformats.org/officeDocument/2006/relationships/oleObject" Target="embeddings/oleObject2.bin"/><Relationship Id="rId107" Type="http://schemas.openxmlformats.org/officeDocument/2006/relationships/image" Target="media/image45.png"/><Relationship Id="rId11" Type="http://schemas.openxmlformats.org/officeDocument/2006/relationships/endnotes" Target="endnotes.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image" Target="media/image23.wmf"/><Relationship Id="rId102" Type="http://schemas.openxmlformats.org/officeDocument/2006/relationships/image" Target="media/image40.png"/><Relationship Id="rId123" Type="http://schemas.openxmlformats.org/officeDocument/2006/relationships/image" Target="media/image61.png"/><Relationship Id="rId128" Type="http://schemas.openxmlformats.org/officeDocument/2006/relationships/hyperlink" Target="https://www.researchgate.net/publication/252559100_Determining_satellite_close_approaches_part_II" TargetMode="External"/><Relationship Id="rId144" Type="http://schemas.openxmlformats.org/officeDocument/2006/relationships/footer" Target="footer2.xml"/><Relationship Id="rId5" Type="http://schemas.openxmlformats.org/officeDocument/2006/relationships/customXml" Target="../customXml/item5.xml"/><Relationship Id="rId90" Type="http://schemas.openxmlformats.org/officeDocument/2006/relationships/image" Target="media/image29.wmf"/><Relationship Id="rId95" Type="http://schemas.openxmlformats.org/officeDocument/2006/relationships/image" Target="media/image33.png"/><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32.bin"/><Relationship Id="rId69" Type="http://schemas.openxmlformats.org/officeDocument/2006/relationships/oleObject" Target="embeddings/oleObject37.bin"/><Relationship Id="rId113" Type="http://schemas.openxmlformats.org/officeDocument/2006/relationships/image" Target="media/image51.png"/><Relationship Id="rId118" Type="http://schemas.openxmlformats.org/officeDocument/2006/relationships/image" Target="media/image56.png"/><Relationship Id="rId134" Type="http://schemas.openxmlformats.org/officeDocument/2006/relationships/hyperlink" Target="https://celestrak.org/SOCRATES/" TargetMode="External"/><Relationship Id="rId139" Type="http://schemas.openxmlformats.org/officeDocument/2006/relationships/hyperlink" Target="https://www.virtual-serial-port.org/" TargetMode="External"/><Relationship Id="rId80" Type="http://schemas.openxmlformats.org/officeDocument/2006/relationships/oleObject" Target="embeddings/oleObject46.bin"/><Relationship Id="rId85" Type="http://schemas.openxmlformats.org/officeDocument/2006/relationships/image" Target="media/image26.wmf"/><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103" Type="http://schemas.openxmlformats.org/officeDocument/2006/relationships/image" Target="media/image41.png"/><Relationship Id="rId108" Type="http://schemas.openxmlformats.org/officeDocument/2006/relationships/image" Target="media/image46.png"/><Relationship Id="rId116" Type="http://schemas.openxmlformats.org/officeDocument/2006/relationships/image" Target="media/image54.png"/><Relationship Id="rId124" Type="http://schemas.openxmlformats.org/officeDocument/2006/relationships/image" Target="media/image62.png"/><Relationship Id="rId129" Type="http://schemas.openxmlformats.org/officeDocument/2006/relationships/hyperlink" Target="https://www.nasa.gov/mission_pages/station/news/orbital_debris.html" TargetMode="External"/><Relationship Id="rId137" Type="http://schemas.openxmlformats.org/officeDocument/2006/relationships/hyperlink" Target="https://github.com/google/googletest" TargetMode="External"/><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image" Target="media/image20.wmf"/><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image" Target="media/image25.wmf"/><Relationship Id="rId88" Type="http://schemas.openxmlformats.org/officeDocument/2006/relationships/image" Target="media/image27.png"/><Relationship Id="rId91" Type="http://schemas.openxmlformats.org/officeDocument/2006/relationships/oleObject" Target="embeddings/oleObject51.bin"/><Relationship Id="rId96" Type="http://schemas.openxmlformats.org/officeDocument/2006/relationships/image" Target="media/image34.png"/><Relationship Id="rId111" Type="http://schemas.openxmlformats.org/officeDocument/2006/relationships/image" Target="media/image49.png"/><Relationship Id="rId132" Type="http://schemas.openxmlformats.org/officeDocument/2006/relationships/hyperlink" Target="https://www.iadc-home.org/references/pdfview/id/75" TargetMode="External"/><Relationship Id="rId140" Type="http://schemas.openxmlformats.org/officeDocument/2006/relationships/hyperlink" Target="https://www.freethink.com/space/space-debris-15000mph"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image" Target="media/image44.png"/><Relationship Id="rId114" Type="http://schemas.openxmlformats.org/officeDocument/2006/relationships/image" Target="media/image52.png"/><Relationship Id="rId119" Type="http://schemas.openxmlformats.org/officeDocument/2006/relationships/image" Target="media/image57.png"/><Relationship Id="rId127" Type="http://schemas.openxmlformats.org/officeDocument/2006/relationships/hyperlink" Target="https://www.researchgate.net/publication/338609111_Satellite_Closest_Approach_Calculation_Through_Chebyshev_Proxy_Polynomials" TargetMode="External"/><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4.wmf"/><Relationship Id="rId86" Type="http://schemas.openxmlformats.org/officeDocument/2006/relationships/oleObject" Target="embeddings/oleObject49.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image" Target="media/image60.png"/><Relationship Id="rId130" Type="http://schemas.openxmlformats.org/officeDocument/2006/relationships/hyperlink" Target="https://pypi.org/project/sgp4/" TargetMode="External"/><Relationship Id="rId135" Type="http://schemas.openxmlformats.org/officeDocument/2006/relationships/hyperlink" Target="https://citeseerx.ist.psu.edu/document?repid=rep1&amp;type=pdf&amp;doi=227655e022441d1379dfdc395173ed2e776d54ee" TargetMode="External"/><Relationship Id="rId143"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47.png"/><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4.bin"/><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image" Target="media/image58.png"/><Relationship Id="rId125" Type="http://schemas.openxmlformats.org/officeDocument/2006/relationships/image" Target="media/image63.png"/><Relationship Id="rId141" Type="http://schemas.openxmlformats.org/officeDocument/2006/relationships/header" Target="header1.xml"/><Relationship Id="rId146" Type="http://schemas.openxmlformats.org/officeDocument/2006/relationships/glossaryDocument" Target="glossary/document.xml"/><Relationship Id="rId7" Type="http://schemas.openxmlformats.org/officeDocument/2006/relationships/styles" Target="styles.xml"/><Relationship Id="rId71" Type="http://schemas.openxmlformats.org/officeDocument/2006/relationships/oleObject" Target="embeddings/oleObject39.bin"/><Relationship Id="rId92" Type="http://schemas.openxmlformats.org/officeDocument/2006/relationships/image" Target="media/image30.png"/><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4.bin"/><Relationship Id="rId87" Type="http://schemas.openxmlformats.org/officeDocument/2006/relationships/oleObject" Target="embeddings/oleObject50.bin"/><Relationship Id="rId110" Type="http://schemas.openxmlformats.org/officeDocument/2006/relationships/image" Target="media/image48.png"/><Relationship Id="rId115" Type="http://schemas.openxmlformats.org/officeDocument/2006/relationships/image" Target="media/image53.png"/><Relationship Id="rId131" Type="http://schemas.openxmlformats.org/officeDocument/2006/relationships/hyperlink" Target="https://www.iadc-home.org/references/pdfview/id/74" TargetMode="External"/><Relationship Id="rId136" Type="http://schemas.openxmlformats.org/officeDocument/2006/relationships/hyperlink" Target="https://celestrak.org/publications/AIAA/2006-6753/AIAA-2006-6753.pdf" TargetMode="External"/><Relationship Id="rId61" Type="http://schemas.openxmlformats.org/officeDocument/2006/relationships/oleObject" Target="embeddings/oleObject29.bin"/><Relationship Id="rId82" Type="http://schemas.openxmlformats.org/officeDocument/2006/relationships/oleObject" Target="embeddings/oleObject47.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image" Target="media/image21.wmf"/><Relationship Id="rId77" Type="http://schemas.openxmlformats.org/officeDocument/2006/relationships/image" Target="media/image22.wmf"/><Relationship Id="rId100" Type="http://schemas.openxmlformats.org/officeDocument/2006/relationships/image" Target="media/image38.png"/><Relationship Id="rId105" Type="http://schemas.openxmlformats.org/officeDocument/2006/relationships/image" Target="media/image43.png"/><Relationship Id="rId126" Type="http://schemas.openxmlformats.org/officeDocument/2006/relationships/image" Target="media/image64.png"/><Relationship Id="rId147"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oleObject" Target="embeddings/oleObject40.bin"/><Relationship Id="rId93" Type="http://schemas.openxmlformats.org/officeDocument/2006/relationships/image" Target="media/image31.png"/><Relationship Id="rId98" Type="http://schemas.openxmlformats.org/officeDocument/2006/relationships/image" Target="media/image36.png"/><Relationship Id="rId121" Type="http://schemas.openxmlformats.org/officeDocument/2006/relationships/image" Target="media/image59.png"/><Relationship Id="rId142" Type="http://schemas.openxmlformats.org/officeDocument/2006/relationships/footer" Target="footer1.xml"/></Relationships>
</file>

<file path=word/_rels/footer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18.png"/><Relationship Id="rId1" Type="http://schemas.openxmlformats.org/officeDocument/2006/relationships/image" Target="media/image66.png"/></Relationships>
</file>

<file path=word/_rels/header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65.png"/></Relationships>
</file>

<file path=word/_rels/header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18.png"/><Relationship Id="rId1" Type="http://schemas.openxmlformats.org/officeDocument/2006/relationships/image" Target="media/image6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C71AB"/>
    <w:rsid w:val="00237703"/>
    <w:rsid w:val="00264F3A"/>
    <w:rsid w:val="00320D50"/>
    <w:rsid w:val="006137B6"/>
    <w:rsid w:val="0076040C"/>
    <w:rsid w:val="009D61C2"/>
    <w:rsid w:val="00BA2B1B"/>
    <w:rsid w:val="00BA4035"/>
    <w:rsid w:val="00BD6A95"/>
    <w:rsid w:val="00C13ED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23770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97EBA205-E80A-4D27-88A3-F18162C7B34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8834</TotalTime>
  <Pages>49</Pages>
  <Words>9463</Words>
  <Characters>53941</Characters>
  <Application>Microsoft Office Word</Application>
  <DocSecurity>0</DocSecurity>
  <Lines>449</Lines>
  <Paragraphs>126</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63278</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262</cp:revision>
  <dcterms:created xsi:type="dcterms:W3CDTF">2023-06-24T07:48:00Z</dcterms:created>
  <dcterms:modified xsi:type="dcterms:W3CDTF">2024-05-02T2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